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5CE023" w14:textId="11A3F32B" w:rsidR="008B7055" w:rsidRPr="00EC3E82" w:rsidRDefault="00AF7886" w:rsidP="00AF7886">
      <w:pPr>
        <w:jc w:val="center"/>
        <w:rPr>
          <w:rFonts w:ascii="AG_Bauhaus_E" w:hAnsi="AG_Bauhaus_E" w:cs="Tahoma"/>
          <w:sz w:val="36"/>
          <w:szCs w:val="36"/>
        </w:rPr>
      </w:pPr>
      <w:r w:rsidRPr="00EC3E82">
        <w:rPr>
          <w:rFonts w:ascii="AG_Bauhaus_E" w:hAnsi="AG_Bauhaus_E" w:cs="Tahoma"/>
          <w:sz w:val="36"/>
          <w:szCs w:val="36"/>
        </w:rPr>
        <w:t xml:space="preserve">ΑΣΚΗΣΕΙΣ ΣΤΟΥΣ </w:t>
      </w:r>
      <w:r w:rsidR="00F941EC">
        <w:rPr>
          <w:rFonts w:ascii="AG_Bauhaus_E" w:hAnsi="AG_Bauhaus_E" w:cs="Tahoma"/>
          <w:sz w:val="36"/>
          <w:szCs w:val="36"/>
        </w:rPr>
        <w:t>ΘΕΩΡΗΤΙΚΟΥΣ ΑΛΓΟΡΙΘΜΟΥΣ</w:t>
      </w:r>
    </w:p>
    <w:p w14:paraId="4B0F526A" w14:textId="77777777" w:rsidR="00AF7886" w:rsidRPr="0053670F" w:rsidRDefault="0053670F" w:rsidP="0053670F">
      <w:pPr>
        <w:tabs>
          <w:tab w:val="right" w:pos="8080"/>
          <w:tab w:val="left" w:pos="8222"/>
        </w:tabs>
        <w:rPr>
          <w:rFonts w:ascii="Tahoma" w:hAnsi="Tahoma" w:cs="Tahoma"/>
          <w:sz w:val="20"/>
          <w:szCs w:val="20"/>
        </w:rPr>
      </w:pPr>
      <w:r>
        <w:rPr>
          <w:rFonts w:ascii="Tahoma" w:hAnsi="Tahoma" w:cs="Tahoma"/>
          <w:sz w:val="20"/>
          <w:szCs w:val="20"/>
        </w:rPr>
        <w:tab/>
      </w:r>
      <w:r>
        <w:rPr>
          <w:rFonts w:ascii="Tahoma" w:hAnsi="Tahoma" w:cs="Tahoma"/>
          <w:sz w:val="20"/>
          <w:szCs w:val="20"/>
        </w:rPr>
        <w:tab/>
      </w:r>
      <w:r w:rsidRPr="0053670F">
        <w:rPr>
          <w:rFonts w:ascii="Tahoma" w:hAnsi="Tahoma" w:cs="Tahoma"/>
          <w:sz w:val="20"/>
          <w:szCs w:val="20"/>
        </w:rPr>
        <w:t xml:space="preserve">Πηγή: </w:t>
      </w:r>
      <w:r>
        <w:rPr>
          <w:rFonts w:ascii="Tahoma" w:hAnsi="Tahoma" w:cs="Tahoma"/>
          <w:sz w:val="20"/>
          <w:szCs w:val="20"/>
        </w:rPr>
        <w:tab/>
      </w:r>
      <w:r w:rsidRPr="0053670F">
        <w:rPr>
          <w:rFonts w:ascii="Tahoma" w:hAnsi="Tahoma" w:cs="Tahoma"/>
          <w:sz w:val="20"/>
          <w:szCs w:val="20"/>
        </w:rPr>
        <w:t xml:space="preserve">Παναγιώτης </w:t>
      </w:r>
      <w:proofErr w:type="spellStart"/>
      <w:r w:rsidRPr="0053670F">
        <w:rPr>
          <w:rFonts w:ascii="Tahoma" w:hAnsi="Tahoma" w:cs="Tahoma"/>
          <w:sz w:val="20"/>
          <w:szCs w:val="20"/>
        </w:rPr>
        <w:t>Τσιωτάκης</w:t>
      </w:r>
      <w:proofErr w:type="spellEnd"/>
    </w:p>
    <w:p w14:paraId="25D99316" w14:textId="58B48EE2" w:rsidR="0053670F" w:rsidRDefault="0053670F" w:rsidP="00F445AC">
      <w:pPr>
        <w:tabs>
          <w:tab w:val="right" w:pos="8080"/>
          <w:tab w:val="left" w:pos="8222"/>
        </w:tabs>
        <w:rPr>
          <w:rFonts w:ascii="Tahoma" w:hAnsi="Tahoma" w:cs="Tahoma"/>
          <w:sz w:val="20"/>
          <w:szCs w:val="20"/>
        </w:rPr>
      </w:pPr>
      <w:r>
        <w:rPr>
          <w:rFonts w:ascii="Tahoma" w:hAnsi="Tahoma" w:cs="Tahoma"/>
          <w:sz w:val="20"/>
          <w:szCs w:val="20"/>
        </w:rPr>
        <w:tab/>
      </w:r>
      <w:r>
        <w:rPr>
          <w:rFonts w:ascii="Tahoma" w:hAnsi="Tahoma" w:cs="Tahoma"/>
          <w:sz w:val="20"/>
          <w:szCs w:val="20"/>
        </w:rPr>
        <w:tab/>
      </w:r>
      <w:r w:rsidRPr="0053670F">
        <w:rPr>
          <w:rFonts w:ascii="Tahoma" w:hAnsi="Tahoma" w:cs="Tahoma"/>
          <w:sz w:val="20"/>
          <w:szCs w:val="20"/>
        </w:rPr>
        <w:t>Συλλογή – Επιμέλεια</w:t>
      </w:r>
      <w:r w:rsidR="00F445AC">
        <w:rPr>
          <w:rFonts w:ascii="Tahoma" w:hAnsi="Tahoma" w:cs="Tahoma"/>
          <w:sz w:val="20"/>
          <w:szCs w:val="20"/>
        </w:rPr>
        <w:t xml:space="preserve"> – Προσαρμογή</w:t>
      </w:r>
      <w:r w:rsidRPr="0053670F">
        <w:rPr>
          <w:rFonts w:ascii="Tahoma" w:hAnsi="Tahoma" w:cs="Tahoma"/>
          <w:sz w:val="20"/>
          <w:szCs w:val="20"/>
        </w:rPr>
        <w:t xml:space="preserve">: </w:t>
      </w:r>
      <w:r>
        <w:rPr>
          <w:rFonts w:ascii="Tahoma" w:hAnsi="Tahoma" w:cs="Tahoma"/>
          <w:sz w:val="20"/>
          <w:szCs w:val="20"/>
        </w:rPr>
        <w:tab/>
      </w:r>
      <w:proofErr w:type="spellStart"/>
      <w:r w:rsidRPr="0053670F">
        <w:rPr>
          <w:rFonts w:ascii="Tahoma" w:hAnsi="Tahoma" w:cs="Tahoma"/>
          <w:sz w:val="20"/>
          <w:szCs w:val="20"/>
        </w:rPr>
        <w:t>Κιουρτίδου</w:t>
      </w:r>
      <w:proofErr w:type="spellEnd"/>
      <w:r w:rsidRPr="0053670F">
        <w:rPr>
          <w:rFonts w:ascii="Tahoma" w:hAnsi="Tahoma" w:cs="Tahoma"/>
          <w:sz w:val="20"/>
          <w:szCs w:val="20"/>
        </w:rPr>
        <w:t xml:space="preserve"> Κωνσταντία</w:t>
      </w:r>
    </w:p>
    <w:p w14:paraId="59F80F2A" w14:textId="11577C73" w:rsidR="00AF7886" w:rsidRDefault="00AF7886" w:rsidP="00AF7886">
      <w:pPr>
        <w:jc w:val="both"/>
        <w:rPr>
          <w:rFonts w:ascii="Tahoma" w:hAnsi="Tahoma" w:cs="Tahoma"/>
          <w:b/>
          <w:sz w:val="20"/>
          <w:szCs w:val="20"/>
        </w:rPr>
      </w:pPr>
    </w:p>
    <w:p w14:paraId="644DF422" w14:textId="77777777" w:rsidR="00EC3E82" w:rsidRDefault="00EC3E82" w:rsidP="00AF7886">
      <w:pPr>
        <w:jc w:val="both"/>
        <w:rPr>
          <w:rFonts w:ascii="Tahoma" w:hAnsi="Tahoma" w:cs="Tahoma"/>
        </w:rPr>
      </w:pPr>
    </w:p>
    <w:p w14:paraId="1C6AA5D0" w14:textId="77777777" w:rsidR="00AF7886" w:rsidRPr="0003563C" w:rsidRDefault="00AF7886" w:rsidP="00AF7886">
      <w:pPr>
        <w:pStyle w:val="ListParagraph"/>
        <w:numPr>
          <w:ilvl w:val="0"/>
          <w:numId w:val="1"/>
        </w:numPr>
        <w:ind w:left="215" w:hanging="215"/>
        <w:jc w:val="both"/>
        <w:rPr>
          <w:rFonts w:ascii="Tahoma" w:hAnsi="Tahoma" w:cs="Tahoma"/>
        </w:rPr>
      </w:pPr>
      <w:r w:rsidRPr="0003563C">
        <w:rPr>
          <w:rFonts w:ascii="Tahoma" w:hAnsi="Tahoma" w:cs="Tahoma"/>
        </w:rPr>
        <w:t>Σε έναν διαγωνισμό συμμετέχουν 5.000 διαγωνιζόμενοι και εξετάζονται σε δύο μαθήματα. Να γράψετε πρόγραμμα που:</w:t>
      </w:r>
    </w:p>
    <w:p w14:paraId="4267D116" w14:textId="214C6963" w:rsidR="00AF7886" w:rsidRPr="0003563C" w:rsidRDefault="00AF7886" w:rsidP="00AF7886">
      <w:pPr>
        <w:pStyle w:val="ListParagraph"/>
        <w:numPr>
          <w:ilvl w:val="1"/>
          <w:numId w:val="1"/>
        </w:numPr>
        <w:ind w:left="709"/>
        <w:jc w:val="both"/>
        <w:rPr>
          <w:rFonts w:ascii="Tahoma" w:hAnsi="Tahoma" w:cs="Tahoma"/>
        </w:rPr>
      </w:pPr>
      <w:r w:rsidRPr="0003563C">
        <w:rPr>
          <w:rFonts w:ascii="Tahoma" w:hAnsi="Tahoma" w:cs="Tahoma"/>
        </w:rPr>
        <w:t>θα διαβάζει και θα καταχωρεί σε κατάλληλ</w:t>
      </w:r>
      <w:r w:rsidR="00DD43F8">
        <w:rPr>
          <w:rFonts w:ascii="Tahoma" w:hAnsi="Tahoma" w:cs="Tahoma"/>
        </w:rPr>
        <w:t>ε</w:t>
      </w:r>
      <w:r w:rsidRPr="0003563C">
        <w:rPr>
          <w:rFonts w:ascii="Tahoma" w:hAnsi="Tahoma" w:cs="Tahoma"/>
        </w:rPr>
        <w:t xml:space="preserve">ς </w:t>
      </w:r>
      <w:r w:rsidR="00DD43F8">
        <w:rPr>
          <w:rFonts w:ascii="Tahoma" w:hAnsi="Tahoma" w:cs="Tahoma"/>
        </w:rPr>
        <w:t>λίστες</w:t>
      </w:r>
      <w:r w:rsidRPr="0003563C">
        <w:rPr>
          <w:rFonts w:ascii="Tahoma" w:hAnsi="Tahoma" w:cs="Tahoma"/>
        </w:rPr>
        <w:t xml:space="preserve"> για κάθε διαγωνιζόμενο τον αριθμό μητρώου, το ονοματεπώνυμο και τους βαθμούς που πήρε στα δύο μαθήματα. Οι αριθμοί μητρώου θεωρούνται μοναδικοί. Η βαθμολογική κλίμακα είναι από 0 έως και 100.</w:t>
      </w:r>
    </w:p>
    <w:p w14:paraId="23CD1F7F" w14:textId="77777777" w:rsidR="00AF7886" w:rsidRPr="0003563C" w:rsidRDefault="004A39C2" w:rsidP="00AF7886">
      <w:pPr>
        <w:pStyle w:val="ListParagraph"/>
        <w:numPr>
          <w:ilvl w:val="1"/>
          <w:numId w:val="1"/>
        </w:numPr>
        <w:ind w:left="709"/>
        <w:jc w:val="both"/>
        <w:rPr>
          <w:rFonts w:ascii="Tahoma" w:hAnsi="Tahoma" w:cs="Tahoma"/>
        </w:rPr>
      </w:pPr>
      <w:r w:rsidRPr="0003563C">
        <w:rPr>
          <w:rFonts w:ascii="Tahoma" w:hAnsi="Tahoma" w:cs="Tahoma"/>
        </w:rPr>
        <w:t>θα εμφανίζει κατάσταση επιτυχόντων με την εξής μορφή:</w:t>
      </w:r>
    </w:p>
    <w:p w14:paraId="0F3E1133" w14:textId="77777777" w:rsidR="004A39C2" w:rsidRPr="0003563C" w:rsidRDefault="004A39C2" w:rsidP="004A39C2">
      <w:pPr>
        <w:pStyle w:val="ListParagraph"/>
        <w:tabs>
          <w:tab w:val="center" w:pos="1843"/>
          <w:tab w:val="center" w:pos="4678"/>
          <w:tab w:val="center" w:pos="7230"/>
        </w:tabs>
        <w:ind w:left="709" w:firstLine="0"/>
        <w:jc w:val="both"/>
        <w:rPr>
          <w:rFonts w:ascii="Tahoma" w:hAnsi="Tahoma" w:cs="Tahoma"/>
        </w:rPr>
      </w:pPr>
      <w:r w:rsidRPr="0003563C">
        <w:rPr>
          <w:rFonts w:ascii="Tahoma" w:hAnsi="Tahoma" w:cs="Tahoma"/>
        </w:rPr>
        <w:tab/>
        <w:t>Αριθμός Μητρώου</w:t>
      </w:r>
      <w:r w:rsidRPr="0003563C">
        <w:rPr>
          <w:rFonts w:ascii="Tahoma" w:hAnsi="Tahoma" w:cs="Tahoma"/>
        </w:rPr>
        <w:tab/>
        <w:t>Ονοματεπώνυμο</w:t>
      </w:r>
      <w:r w:rsidRPr="0003563C">
        <w:rPr>
          <w:rFonts w:ascii="Tahoma" w:hAnsi="Tahoma" w:cs="Tahoma"/>
        </w:rPr>
        <w:tab/>
        <w:t>Μέσος Όρος</w:t>
      </w:r>
    </w:p>
    <w:p w14:paraId="5B267EA2" w14:textId="77777777" w:rsidR="004A39C2" w:rsidRPr="0003563C" w:rsidRDefault="004A39C2" w:rsidP="004A39C2">
      <w:pPr>
        <w:pStyle w:val="ListParagraph"/>
        <w:tabs>
          <w:tab w:val="center" w:pos="1843"/>
          <w:tab w:val="center" w:pos="4678"/>
          <w:tab w:val="center" w:pos="7230"/>
        </w:tabs>
        <w:ind w:left="709" w:firstLine="0"/>
        <w:jc w:val="both"/>
        <w:rPr>
          <w:rFonts w:ascii="Tahoma" w:hAnsi="Tahoma" w:cs="Tahoma"/>
        </w:rPr>
      </w:pPr>
      <w:r w:rsidRPr="0003563C">
        <w:rPr>
          <w:rFonts w:ascii="Tahoma" w:hAnsi="Tahoma" w:cs="Tahoma"/>
        </w:rPr>
        <w:t>Επιτυχών θεωρείται ότι είναι αυτός που έχει μέσο όρο βαθμολογίας μεγαλύτερο ή ίσο του 60.</w:t>
      </w:r>
    </w:p>
    <w:p w14:paraId="6ED4F406" w14:textId="77777777" w:rsidR="004A39C2" w:rsidRPr="0003563C" w:rsidRDefault="004A39C2" w:rsidP="00AF7886">
      <w:pPr>
        <w:pStyle w:val="ListParagraph"/>
        <w:numPr>
          <w:ilvl w:val="1"/>
          <w:numId w:val="1"/>
        </w:numPr>
        <w:ind w:left="709"/>
        <w:jc w:val="both"/>
        <w:rPr>
          <w:rFonts w:ascii="Tahoma" w:hAnsi="Tahoma" w:cs="Tahoma"/>
        </w:rPr>
      </w:pPr>
      <w:r w:rsidRPr="0003563C">
        <w:rPr>
          <w:rFonts w:ascii="Tahoma" w:hAnsi="Tahoma" w:cs="Tahoma"/>
        </w:rPr>
        <w:t>θα διαβάζει έναν αριθμό μητρώου, και:</w:t>
      </w:r>
    </w:p>
    <w:p w14:paraId="7AA28EF3" w14:textId="47260E12" w:rsidR="004A39C2" w:rsidRPr="0003563C" w:rsidRDefault="004A39C2" w:rsidP="004A39C2">
      <w:pPr>
        <w:pStyle w:val="ListParagraph"/>
        <w:numPr>
          <w:ilvl w:val="2"/>
          <w:numId w:val="1"/>
        </w:numPr>
        <w:ind w:left="1134"/>
        <w:jc w:val="both"/>
        <w:rPr>
          <w:rFonts w:ascii="Tahoma" w:hAnsi="Tahoma" w:cs="Tahoma"/>
        </w:rPr>
      </w:pPr>
      <w:r w:rsidRPr="0003563C">
        <w:rPr>
          <w:rFonts w:ascii="Tahoma" w:hAnsi="Tahoma" w:cs="Tahoma"/>
        </w:rPr>
        <w:t>σε περίπτωση που ο αριθμός μητρώου είναι καταχωρημένος στ</w:t>
      </w:r>
      <w:r w:rsidR="00DD43F8">
        <w:rPr>
          <w:rFonts w:ascii="Tahoma" w:hAnsi="Tahoma" w:cs="Tahoma"/>
        </w:rPr>
        <w:t>η</w:t>
      </w:r>
      <w:r w:rsidRPr="0003563C">
        <w:rPr>
          <w:rFonts w:ascii="Tahoma" w:hAnsi="Tahoma" w:cs="Tahoma"/>
        </w:rPr>
        <w:t xml:space="preserve">ν </w:t>
      </w:r>
      <w:r w:rsidR="00DD43F8">
        <w:rPr>
          <w:rFonts w:ascii="Tahoma" w:hAnsi="Tahoma" w:cs="Tahoma"/>
        </w:rPr>
        <w:t>αντίστοιχη λίστα</w:t>
      </w:r>
      <w:r w:rsidRPr="0003563C">
        <w:rPr>
          <w:rFonts w:ascii="Tahoma" w:hAnsi="Tahoma" w:cs="Tahoma"/>
        </w:rPr>
        <w:t xml:space="preserve"> θα εμφανίζεται ο αριθμός μητρώου, το ονοματεπώνυμο, ο μέσος όρος βαθμολογίας και η ένδειξη “ΕΠΙΤΥΧΩΝ” ή “ΑΠΟΤΥΧΩΝ”, ανάλογα με τον μέσο όρο.</w:t>
      </w:r>
    </w:p>
    <w:p w14:paraId="4952FB62" w14:textId="37C4C0BC" w:rsidR="004A39C2" w:rsidRPr="0003563C" w:rsidRDefault="004A39C2" w:rsidP="00D55C55">
      <w:pPr>
        <w:pStyle w:val="ListParagraph"/>
        <w:numPr>
          <w:ilvl w:val="2"/>
          <w:numId w:val="1"/>
        </w:numPr>
        <w:spacing w:after="120"/>
        <w:ind w:left="1134" w:hanging="181"/>
        <w:contextualSpacing w:val="0"/>
        <w:jc w:val="both"/>
        <w:rPr>
          <w:rFonts w:ascii="Tahoma" w:hAnsi="Tahoma" w:cs="Tahoma"/>
        </w:rPr>
      </w:pPr>
      <w:r w:rsidRPr="0003563C">
        <w:rPr>
          <w:rFonts w:ascii="Tahoma" w:hAnsi="Tahoma" w:cs="Tahoma"/>
        </w:rPr>
        <w:t>σε περίπτωση που ο αριθμός μητρώου δεν είναι καταχωρημένος στ</w:t>
      </w:r>
      <w:r w:rsidR="00DD43F8">
        <w:rPr>
          <w:rFonts w:ascii="Tahoma" w:hAnsi="Tahoma" w:cs="Tahoma"/>
        </w:rPr>
        <w:t>η</w:t>
      </w:r>
      <w:r w:rsidRPr="0003563C">
        <w:rPr>
          <w:rFonts w:ascii="Tahoma" w:hAnsi="Tahoma" w:cs="Tahoma"/>
        </w:rPr>
        <w:t xml:space="preserve">ν </w:t>
      </w:r>
      <w:r w:rsidR="00DD43F8">
        <w:rPr>
          <w:rFonts w:ascii="Tahoma" w:hAnsi="Tahoma" w:cs="Tahoma"/>
        </w:rPr>
        <w:t xml:space="preserve">λίστα να </w:t>
      </w:r>
      <w:r w:rsidRPr="0003563C">
        <w:rPr>
          <w:rFonts w:ascii="Tahoma" w:hAnsi="Tahoma" w:cs="Tahoma"/>
        </w:rPr>
        <w:t>εμφανίζεται το μήνυμα “Ο αριθμός μητρώου δεν αντιστοιχεί σε διαγωνιζόμενο”.</w:t>
      </w:r>
    </w:p>
    <w:p w14:paraId="0F82C93A" w14:textId="77777777" w:rsidR="00AF7886" w:rsidRPr="0003563C" w:rsidRDefault="00012107" w:rsidP="00AF7886">
      <w:pPr>
        <w:pStyle w:val="ListParagraph"/>
        <w:numPr>
          <w:ilvl w:val="0"/>
          <w:numId w:val="1"/>
        </w:numPr>
        <w:ind w:left="215" w:hanging="215"/>
        <w:jc w:val="both"/>
        <w:rPr>
          <w:rFonts w:ascii="Tahoma" w:hAnsi="Tahoma" w:cs="Tahoma"/>
        </w:rPr>
      </w:pPr>
      <w:r w:rsidRPr="0003563C">
        <w:rPr>
          <w:rFonts w:ascii="Tahoma" w:hAnsi="Tahoma" w:cs="Tahoma"/>
        </w:rPr>
        <w:t>Για την επιλογή των στελεχών του δημόσιου τομέα επιλέγονται τα άτομα με τα περισσότερα μόρια. Έτσι, κάθε εργαζόμενος λαμβάνει 1 μόριο για κάθε 2 χρόνια υπηρεσίας, ενώ, αν έχει περισσότερα από 24 χρόνια υπηρεσίας, λαμβάνει επιπλέον 2 μόρια.</w:t>
      </w:r>
      <w:r w:rsidR="00107199" w:rsidRPr="0003563C">
        <w:rPr>
          <w:rFonts w:ascii="Tahoma" w:hAnsi="Tahoma" w:cs="Tahoma"/>
        </w:rPr>
        <w:t xml:space="preserve"> Ο εργαζόμενος λαμβάνει και 2 μόρια αν διαθέτει τίτλο ξένης γλώσσας. Λαμβάνει επίσης 3 μόρια αν διαθέτει μεταπτυχιακό τίτλο και 6 μόρια για διδακτορικό τίτλο. Μόρια λαμβάνει τέλος και από την προσωπική συνέντευξη.</w:t>
      </w:r>
    </w:p>
    <w:p w14:paraId="276E7BC1" w14:textId="37FF5B95" w:rsidR="00107199" w:rsidRPr="0003563C" w:rsidRDefault="00107199" w:rsidP="00107199">
      <w:pPr>
        <w:pStyle w:val="ListParagraph"/>
        <w:ind w:left="215" w:firstLine="0"/>
        <w:jc w:val="both"/>
        <w:rPr>
          <w:rFonts w:ascii="Tahoma" w:hAnsi="Tahoma" w:cs="Tahoma"/>
        </w:rPr>
      </w:pPr>
      <w:r w:rsidRPr="0003563C">
        <w:rPr>
          <w:rFonts w:ascii="Tahoma" w:hAnsi="Tahoma" w:cs="Tahoma"/>
        </w:rPr>
        <w:t xml:space="preserve">Να αναπτύξετε πρόγραμμα </w:t>
      </w:r>
      <w:r w:rsidR="00DD43F8">
        <w:rPr>
          <w:rFonts w:ascii="Tahoma" w:hAnsi="Tahoma" w:cs="Tahoma"/>
        </w:rPr>
        <w:t xml:space="preserve">σε </w:t>
      </w:r>
      <w:r w:rsidR="00DD43F8">
        <w:rPr>
          <w:rFonts w:ascii="Tahoma" w:hAnsi="Tahoma" w:cs="Tahoma"/>
          <w:lang w:val="en-US"/>
        </w:rPr>
        <w:t>Python</w:t>
      </w:r>
      <w:r w:rsidR="00DD43F8">
        <w:rPr>
          <w:rFonts w:ascii="Tahoma" w:hAnsi="Tahoma" w:cs="Tahoma"/>
        </w:rPr>
        <w:t xml:space="preserve">, </w:t>
      </w:r>
      <w:r w:rsidRPr="0003563C">
        <w:rPr>
          <w:rFonts w:ascii="Tahoma" w:hAnsi="Tahoma" w:cs="Tahoma"/>
        </w:rPr>
        <w:t>που θα διαβάζει για καθέναν από τους 22.000 υποψηφίους για τις διευθυντικές θέσεις: το όνομά του (</w:t>
      </w:r>
      <w:r w:rsidR="00DD43F8">
        <w:rPr>
          <w:rFonts w:ascii="Tahoma" w:hAnsi="Tahoma" w:cs="Tahoma"/>
        </w:rPr>
        <w:t>λίστα</w:t>
      </w:r>
      <w:r w:rsidRPr="0003563C">
        <w:rPr>
          <w:rFonts w:ascii="Tahoma" w:hAnsi="Tahoma" w:cs="Tahoma"/>
        </w:rPr>
        <w:t xml:space="preserve"> Ο</w:t>
      </w:r>
      <w:r w:rsidR="00DD43F8">
        <w:rPr>
          <w:rFonts w:ascii="Tahoma" w:hAnsi="Tahoma" w:cs="Tahoma"/>
        </w:rPr>
        <w:t>ν</w:t>
      </w:r>
      <w:r w:rsidRPr="0003563C">
        <w:rPr>
          <w:rFonts w:ascii="Tahoma" w:hAnsi="Tahoma" w:cs="Tahoma"/>
        </w:rPr>
        <w:t>), τα έτη υπηρεσίας (</w:t>
      </w:r>
      <w:r w:rsidR="00DD43F8">
        <w:rPr>
          <w:rFonts w:ascii="Tahoma" w:hAnsi="Tahoma" w:cs="Tahoma"/>
        </w:rPr>
        <w:t xml:space="preserve">λίστα </w:t>
      </w:r>
      <w:r w:rsidRPr="0003563C">
        <w:rPr>
          <w:rFonts w:ascii="Tahoma" w:hAnsi="Tahoma" w:cs="Tahoma"/>
        </w:rPr>
        <w:t>Ε), το αν διαθέτει τίτλο ξένης γλώσσας ή όχι (</w:t>
      </w:r>
      <w:r w:rsidR="00DD43F8">
        <w:rPr>
          <w:rFonts w:ascii="Tahoma" w:hAnsi="Tahoma" w:cs="Tahoma"/>
        </w:rPr>
        <w:t xml:space="preserve">λίστα </w:t>
      </w:r>
      <w:r w:rsidRPr="0003563C">
        <w:rPr>
          <w:rFonts w:ascii="Tahoma" w:hAnsi="Tahoma" w:cs="Tahoma"/>
        </w:rPr>
        <w:t>Ξ, με τιμές “</w:t>
      </w:r>
      <w:r w:rsidR="00DD43F8">
        <w:rPr>
          <w:rFonts w:ascii="Tahoma" w:hAnsi="Tahoma" w:cs="Tahoma"/>
        </w:rPr>
        <w:t>1</w:t>
      </w:r>
      <w:r w:rsidRPr="0003563C">
        <w:rPr>
          <w:rFonts w:ascii="Tahoma" w:hAnsi="Tahoma" w:cs="Tahoma"/>
        </w:rPr>
        <w:t>”</w:t>
      </w:r>
      <w:r w:rsidR="00DD43F8">
        <w:rPr>
          <w:rFonts w:ascii="Tahoma" w:hAnsi="Tahoma" w:cs="Tahoma"/>
        </w:rPr>
        <w:t xml:space="preserve"> για </w:t>
      </w:r>
      <w:r w:rsidR="00DD43F8" w:rsidRPr="00DD43F8">
        <w:rPr>
          <w:rFonts w:ascii="Tahoma" w:hAnsi="Tahoma" w:cs="Tahoma"/>
          <w:b/>
          <w:bCs/>
        </w:rPr>
        <w:t>ναι</w:t>
      </w:r>
      <w:r w:rsidRPr="0003563C">
        <w:rPr>
          <w:rFonts w:ascii="Tahoma" w:hAnsi="Tahoma" w:cs="Tahoma"/>
        </w:rPr>
        <w:t xml:space="preserve"> ή “</w:t>
      </w:r>
      <w:r w:rsidR="00DD43F8">
        <w:rPr>
          <w:rFonts w:ascii="Tahoma" w:hAnsi="Tahoma" w:cs="Tahoma"/>
        </w:rPr>
        <w:t>2</w:t>
      </w:r>
      <w:r w:rsidRPr="0003563C">
        <w:rPr>
          <w:rFonts w:ascii="Tahoma" w:hAnsi="Tahoma" w:cs="Tahoma"/>
        </w:rPr>
        <w:t>”</w:t>
      </w:r>
      <w:r w:rsidR="00DD43F8">
        <w:rPr>
          <w:rFonts w:ascii="Tahoma" w:hAnsi="Tahoma" w:cs="Tahoma"/>
        </w:rPr>
        <w:t xml:space="preserve"> για </w:t>
      </w:r>
      <w:r w:rsidR="00DD43F8" w:rsidRPr="00DD43F8">
        <w:rPr>
          <w:rFonts w:ascii="Tahoma" w:hAnsi="Tahoma" w:cs="Tahoma"/>
          <w:b/>
          <w:bCs/>
        </w:rPr>
        <w:t>όχι</w:t>
      </w:r>
      <w:r w:rsidRPr="0003563C">
        <w:rPr>
          <w:rFonts w:ascii="Tahoma" w:hAnsi="Tahoma" w:cs="Tahoma"/>
        </w:rPr>
        <w:t>), το αν διαθέτει μεταπτυχιακές σπουδές (</w:t>
      </w:r>
      <w:r w:rsidR="00DD43F8">
        <w:rPr>
          <w:rFonts w:ascii="Tahoma" w:hAnsi="Tahoma" w:cs="Tahoma"/>
        </w:rPr>
        <w:t xml:space="preserve">λίστα </w:t>
      </w:r>
      <w:r w:rsidRPr="0003563C">
        <w:rPr>
          <w:rFonts w:ascii="Tahoma" w:hAnsi="Tahoma" w:cs="Tahoma"/>
        </w:rPr>
        <w:t>Μ, με τιμές “</w:t>
      </w:r>
      <w:r w:rsidR="00DD43F8">
        <w:rPr>
          <w:rFonts w:ascii="Tahoma" w:hAnsi="Tahoma" w:cs="Tahoma"/>
        </w:rPr>
        <w:t>1</w:t>
      </w:r>
      <w:r w:rsidRPr="0003563C">
        <w:rPr>
          <w:rFonts w:ascii="Tahoma" w:hAnsi="Tahoma" w:cs="Tahoma"/>
        </w:rPr>
        <w:t>”</w:t>
      </w:r>
      <w:r w:rsidR="00DD43F8">
        <w:rPr>
          <w:rFonts w:ascii="Tahoma" w:hAnsi="Tahoma" w:cs="Tahoma"/>
        </w:rPr>
        <w:t xml:space="preserve"> για </w:t>
      </w:r>
      <w:r w:rsidR="00DD43F8" w:rsidRPr="00DD43F8">
        <w:rPr>
          <w:rFonts w:ascii="Tahoma" w:hAnsi="Tahoma" w:cs="Tahoma"/>
          <w:b/>
          <w:bCs/>
        </w:rPr>
        <w:t>διδακτορικό</w:t>
      </w:r>
      <w:r w:rsidRPr="0003563C">
        <w:rPr>
          <w:rFonts w:ascii="Tahoma" w:hAnsi="Tahoma" w:cs="Tahoma"/>
        </w:rPr>
        <w:t>, “</w:t>
      </w:r>
      <w:r w:rsidR="00DD43F8">
        <w:rPr>
          <w:rFonts w:ascii="Tahoma" w:hAnsi="Tahoma" w:cs="Tahoma"/>
        </w:rPr>
        <w:t>2</w:t>
      </w:r>
      <w:r w:rsidRPr="0003563C">
        <w:rPr>
          <w:rFonts w:ascii="Tahoma" w:hAnsi="Tahoma" w:cs="Tahoma"/>
        </w:rPr>
        <w:t>”</w:t>
      </w:r>
      <w:r w:rsidR="00DD43F8">
        <w:rPr>
          <w:rFonts w:ascii="Tahoma" w:hAnsi="Tahoma" w:cs="Tahoma"/>
        </w:rPr>
        <w:t xml:space="preserve"> για </w:t>
      </w:r>
      <w:r w:rsidR="00DD43F8" w:rsidRPr="00DD43F8">
        <w:rPr>
          <w:rFonts w:ascii="Tahoma" w:hAnsi="Tahoma" w:cs="Tahoma"/>
          <w:b/>
          <w:bCs/>
        </w:rPr>
        <w:t>μεταπτυχιακό</w:t>
      </w:r>
      <w:r w:rsidR="00DD43F8">
        <w:rPr>
          <w:rFonts w:ascii="Tahoma" w:hAnsi="Tahoma" w:cs="Tahoma"/>
        </w:rPr>
        <w:t xml:space="preserve"> ή </w:t>
      </w:r>
      <w:r w:rsidRPr="0003563C">
        <w:rPr>
          <w:rFonts w:ascii="Tahoma" w:hAnsi="Tahoma" w:cs="Tahoma"/>
        </w:rPr>
        <w:t>“</w:t>
      </w:r>
      <w:r w:rsidR="00DD43F8">
        <w:rPr>
          <w:rFonts w:ascii="Tahoma" w:hAnsi="Tahoma" w:cs="Tahoma"/>
        </w:rPr>
        <w:t>3</w:t>
      </w:r>
      <w:r w:rsidRPr="0003563C">
        <w:rPr>
          <w:rFonts w:ascii="Tahoma" w:hAnsi="Tahoma" w:cs="Tahoma"/>
        </w:rPr>
        <w:t>”</w:t>
      </w:r>
      <w:r w:rsidR="00DD43F8">
        <w:rPr>
          <w:rFonts w:ascii="Tahoma" w:hAnsi="Tahoma" w:cs="Tahoma"/>
        </w:rPr>
        <w:t xml:space="preserve"> αν </w:t>
      </w:r>
      <w:r w:rsidR="00DD43F8" w:rsidRPr="00DD43F8">
        <w:rPr>
          <w:rFonts w:ascii="Tahoma" w:hAnsi="Tahoma" w:cs="Tahoma"/>
          <w:b/>
          <w:bCs/>
        </w:rPr>
        <w:t>δεν διαθέτει κανένα τίτλο</w:t>
      </w:r>
      <w:r w:rsidRPr="0003563C">
        <w:rPr>
          <w:rFonts w:ascii="Tahoma" w:hAnsi="Tahoma" w:cs="Tahoma"/>
        </w:rPr>
        <w:t>), καθώς και τα μόρια της προσωπικής συνέντευξης (</w:t>
      </w:r>
      <w:r w:rsidR="00DD43F8">
        <w:rPr>
          <w:rFonts w:ascii="Tahoma" w:hAnsi="Tahoma" w:cs="Tahoma"/>
        </w:rPr>
        <w:t xml:space="preserve">λίστα </w:t>
      </w:r>
      <w:r w:rsidRPr="0003563C">
        <w:rPr>
          <w:rFonts w:ascii="Tahoma" w:hAnsi="Tahoma" w:cs="Tahoma"/>
        </w:rPr>
        <w:t xml:space="preserve">Σ, που κάθε στοιχείο του θα έχει θετική τιμή, το πολύ 5). </w:t>
      </w:r>
    </w:p>
    <w:p w14:paraId="548E721B" w14:textId="31C7210D" w:rsidR="00107199" w:rsidRPr="0003563C" w:rsidRDefault="00107199" w:rsidP="00FE21C5">
      <w:pPr>
        <w:pStyle w:val="ListParagraph"/>
        <w:spacing w:after="120"/>
        <w:ind w:left="215" w:firstLine="0"/>
        <w:contextualSpacing w:val="0"/>
        <w:jc w:val="both"/>
        <w:rPr>
          <w:rFonts w:ascii="Tahoma" w:hAnsi="Tahoma" w:cs="Tahoma"/>
        </w:rPr>
      </w:pPr>
      <w:r w:rsidRPr="0003563C">
        <w:rPr>
          <w:rFonts w:ascii="Tahoma" w:hAnsi="Tahoma" w:cs="Tahoma"/>
        </w:rPr>
        <w:t xml:space="preserve">Το πρόγραμμα θα πρέπει να δημιουργεί </w:t>
      </w:r>
      <w:r w:rsidR="00DD43F8">
        <w:rPr>
          <w:rFonts w:ascii="Tahoma" w:hAnsi="Tahoma" w:cs="Tahoma"/>
        </w:rPr>
        <w:t xml:space="preserve">μια λίστα </w:t>
      </w:r>
      <w:r w:rsidRPr="0003563C">
        <w:rPr>
          <w:rFonts w:ascii="Tahoma" w:hAnsi="Tahoma" w:cs="Tahoma"/>
        </w:rPr>
        <w:t>ΜΟΡΙΑ, που θα περιέχει τα μόρια που έλαβε κάθε υποψήφιος. Στη συνέχεια θα διαβάζεται το όνομα ενός υποψηφίου και θα εκτυπώνονται τα μόρια που έλαβε. Επίσης, θα εκτυπώνει τη διαφορά των μορίων του από τον μέσο όρο μορίων. Αν ο υποψήφιος αυτός δεν συμμετείχε στο διαγωνισμό, θα πρέπει να εκτυπώνεται κατάλληλο μήνυμα.</w:t>
      </w:r>
    </w:p>
    <w:p w14:paraId="3B08F484" w14:textId="1F4F31E4" w:rsidR="0003563C" w:rsidRDefault="000D6333" w:rsidP="00DD43F8">
      <w:pPr>
        <w:pStyle w:val="ListParagraph"/>
        <w:numPr>
          <w:ilvl w:val="0"/>
          <w:numId w:val="1"/>
        </w:numPr>
        <w:spacing w:after="240"/>
        <w:ind w:left="142" w:hanging="142"/>
        <w:jc w:val="both"/>
        <w:rPr>
          <w:rFonts w:ascii="Tahoma" w:hAnsi="Tahoma" w:cs="Tahoma"/>
        </w:rPr>
      </w:pPr>
      <w:r w:rsidRPr="009C56C3">
        <w:rPr>
          <w:rFonts w:ascii="Tahoma" w:hAnsi="Tahoma" w:cs="Tahoma"/>
        </w:rPr>
        <w:t xml:space="preserve">Να αναπτυχθεί </w:t>
      </w:r>
      <w:r w:rsidR="00BE216C" w:rsidRPr="009C56C3">
        <w:rPr>
          <w:rFonts w:ascii="Tahoma" w:hAnsi="Tahoma" w:cs="Tahoma"/>
        </w:rPr>
        <w:t>πρόγραμμα</w:t>
      </w:r>
      <w:r w:rsidR="00DD43F8">
        <w:rPr>
          <w:rFonts w:ascii="Tahoma" w:hAnsi="Tahoma" w:cs="Tahoma"/>
        </w:rPr>
        <w:t xml:space="preserve"> σε </w:t>
      </w:r>
      <w:r w:rsidR="00DD43F8">
        <w:rPr>
          <w:rFonts w:ascii="Tahoma" w:hAnsi="Tahoma" w:cs="Tahoma"/>
          <w:lang w:val="en-US"/>
        </w:rPr>
        <w:t>Python</w:t>
      </w:r>
      <w:r w:rsidR="00DD43F8">
        <w:rPr>
          <w:rFonts w:ascii="Tahoma" w:hAnsi="Tahoma" w:cs="Tahoma"/>
        </w:rPr>
        <w:t>,</w:t>
      </w:r>
      <w:r w:rsidR="00BE216C" w:rsidRPr="009C56C3">
        <w:rPr>
          <w:rFonts w:ascii="Tahoma" w:hAnsi="Tahoma" w:cs="Tahoma"/>
        </w:rPr>
        <w:t xml:space="preserve"> το οποίο θα καταγράφει σε </w:t>
      </w:r>
      <w:r w:rsidR="00DD43F8">
        <w:rPr>
          <w:rFonts w:ascii="Tahoma" w:hAnsi="Tahoma" w:cs="Tahoma"/>
        </w:rPr>
        <w:t xml:space="preserve">μια λίστα </w:t>
      </w:r>
      <w:r w:rsidR="00CB23A6" w:rsidRPr="009C56C3">
        <w:rPr>
          <w:rFonts w:ascii="Tahoma" w:hAnsi="Tahoma" w:cs="Tahoma"/>
        </w:rPr>
        <w:t xml:space="preserve">ΟΝ τα ονόματα των 20 αθλητών που συμμετέχουν στον τελικό της σφαιροβολίας και σε </w:t>
      </w:r>
      <w:r w:rsidR="00DD43F8">
        <w:rPr>
          <w:rFonts w:ascii="Tahoma" w:hAnsi="Tahoma" w:cs="Tahoma"/>
        </w:rPr>
        <w:t>μια</w:t>
      </w:r>
      <w:r w:rsidR="00CB23A6" w:rsidRPr="009C56C3">
        <w:rPr>
          <w:rFonts w:ascii="Tahoma" w:hAnsi="Tahoma" w:cs="Tahoma"/>
        </w:rPr>
        <w:t xml:space="preserve"> δ</w:t>
      </w:r>
      <w:r w:rsidR="00DD43F8">
        <w:rPr>
          <w:rFonts w:ascii="Tahoma" w:hAnsi="Tahoma" w:cs="Tahoma"/>
        </w:rPr>
        <w:t xml:space="preserve">εύτερη λίστα </w:t>
      </w:r>
      <w:r w:rsidR="00CB23A6" w:rsidRPr="009C56C3">
        <w:rPr>
          <w:rFonts w:ascii="Tahoma" w:hAnsi="Tahoma" w:cs="Tahoma"/>
        </w:rPr>
        <w:t xml:space="preserve">ΕΠ </w:t>
      </w:r>
      <w:r w:rsidR="00DD43F8">
        <w:rPr>
          <w:rFonts w:ascii="Tahoma" w:hAnsi="Tahoma" w:cs="Tahoma"/>
        </w:rPr>
        <w:t>την καλύτερη</w:t>
      </w:r>
      <w:r w:rsidR="00CB23A6" w:rsidRPr="009C56C3">
        <w:rPr>
          <w:rFonts w:ascii="Tahoma" w:hAnsi="Tahoma" w:cs="Tahoma"/>
        </w:rPr>
        <w:t xml:space="preserve"> </w:t>
      </w:r>
      <w:r w:rsidR="00DD43F8" w:rsidRPr="009C56C3">
        <w:rPr>
          <w:rFonts w:ascii="Tahoma" w:hAnsi="Tahoma" w:cs="Tahoma"/>
        </w:rPr>
        <w:t>επίδοσ</w:t>
      </w:r>
      <w:r w:rsidR="00DD43F8">
        <w:rPr>
          <w:rFonts w:ascii="Tahoma" w:hAnsi="Tahoma" w:cs="Tahoma"/>
        </w:rPr>
        <w:t>η</w:t>
      </w:r>
      <w:r w:rsidR="00CB23A6" w:rsidRPr="009C56C3">
        <w:rPr>
          <w:rFonts w:ascii="Tahoma" w:hAnsi="Tahoma" w:cs="Tahoma"/>
        </w:rPr>
        <w:t xml:space="preserve"> κάθε αθλητή στις 5 προσπάθειες που δικαιούται. Στη συνέχεια το πρόγραμμα θα εκτυπώνει τα ονόματα των 3 πρώτων αθλητών που πήραν μετάλλιο. Να θεωρήσετε ότι δεν υπάρχουν ισοβαθμίες στις πρώτες θέσεις.</w:t>
      </w:r>
      <w:r w:rsidR="005855CD" w:rsidRPr="009C56C3">
        <w:rPr>
          <w:rFonts w:ascii="Tahoma" w:hAnsi="Tahoma" w:cs="Tahoma"/>
        </w:rPr>
        <w:t xml:space="preserve"> Τέλος το πρόγραμμα να εμφανίζει τα ονόματα των αθλητών που ισοβάθμησαν στην τελευταία θέση.</w:t>
      </w:r>
    </w:p>
    <w:p w14:paraId="3C39CDEC" w14:textId="77777777" w:rsidR="00DD43F8" w:rsidRPr="00DD43F8" w:rsidRDefault="00DD43F8" w:rsidP="00DD43F8">
      <w:pPr>
        <w:pStyle w:val="ListParagraph"/>
        <w:spacing w:after="240"/>
        <w:ind w:left="142" w:firstLine="0"/>
        <w:jc w:val="both"/>
        <w:rPr>
          <w:rFonts w:ascii="Tahoma" w:hAnsi="Tahoma" w:cs="Tahoma"/>
          <w:sz w:val="10"/>
          <w:szCs w:val="10"/>
        </w:rPr>
      </w:pPr>
    </w:p>
    <w:p w14:paraId="3FDBC9E1" w14:textId="77777777" w:rsidR="00294D0D" w:rsidRDefault="00FB6C45" w:rsidP="00980AF4">
      <w:pPr>
        <w:pStyle w:val="ListParagraph"/>
        <w:numPr>
          <w:ilvl w:val="0"/>
          <w:numId w:val="1"/>
        </w:numPr>
        <w:spacing w:after="120"/>
        <w:ind w:left="215" w:hanging="215"/>
        <w:contextualSpacing w:val="0"/>
        <w:jc w:val="both"/>
        <w:rPr>
          <w:rFonts w:ascii="Tahoma" w:hAnsi="Tahoma" w:cs="Tahoma"/>
        </w:rPr>
      </w:pPr>
      <w:r>
        <w:rPr>
          <w:rFonts w:ascii="Tahoma" w:hAnsi="Tahoma" w:cs="Tahoma"/>
        </w:rPr>
        <w:t>Σε έναν δήμο της χώρας πραγματοποιείται ένα δημοψήφισμα για το φλέγον ζήτημα της υδροδότησης και υπάρχουν 5 διαθέσιμες επιλογές (</w:t>
      </w:r>
      <w:r w:rsidRPr="00FB6C45">
        <w:rPr>
          <w:rFonts w:ascii="Tahoma" w:hAnsi="Tahoma" w:cs="Tahoma"/>
        </w:rPr>
        <w:t>“</w:t>
      </w:r>
      <w:r>
        <w:rPr>
          <w:rFonts w:ascii="Tahoma" w:hAnsi="Tahoma" w:cs="Tahoma"/>
          <w:lang w:val="en-US"/>
        </w:rPr>
        <w:t>A</w:t>
      </w:r>
      <w:r w:rsidRPr="00FB6C45">
        <w:rPr>
          <w:rFonts w:ascii="Tahoma" w:hAnsi="Tahoma" w:cs="Tahoma"/>
        </w:rPr>
        <w:t>”, “</w:t>
      </w:r>
      <w:r>
        <w:rPr>
          <w:rFonts w:ascii="Tahoma" w:hAnsi="Tahoma" w:cs="Tahoma"/>
          <w:lang w:val="en-US"/>
        </w:rPr>
        <w:t>B</w:t>
      </w:r>
      <w:r w:rsidRPr="00FB6C45">
        <w:rPr>
          <w:rFonts w:ascii="Tahoma" w:hAnsi="Tahoma" w:cs="Tahoma"/>
        </w:rPr>
        <w:t>”, “</w:t>
      </w:r>
      <w:r>
        <w:rPr>
          <w:rFonts w:ascii="Tahoma" w:hAnsi="Tahoma" w:cs="Tahoma"/>
        </w:rPr>
        <w:t>Γ</w:t>
      </w:r>
      <w:r w:rsidRPr="00FB6C45">
        <w:rPr>
          <w:rFonts w:ascii="Tahoma" w:hAnsi="Tahoma" w:cs="Tahoma"/>
        </w:rPr>
        <w:t>”, “</w:t>
      </w:r>
      <w:r>
        <w:rPr>
          <w:rFonts w:ascii="Tahoma" w:hAnsi="Tahoma" w:cs="Tahoma"/>
        </w:rPr>
        <w:t>Δ</w:t>
      </w:r>
      <w:r w:rsidRPr="00FB6C45">
        <w:rPr>
          <w:rFonts w:ascii="Tahoma" w:hAnsi="Tahoma" w:cs="Tahoma"/>
        </w:rPr>
        <w:t>”, “</w:t>
      </w:r>
      <w:r>
        <w:rPr>
          <w:rFonts w:ascii="Tahoma" w:hAnsi="Tahoma" w:cs="Tahoma"/>
          <w:lang w:val="en-US"/>
        </w:rPr>
        <w:t>E</w:t>
      </w:r>
      <w:r w:rsidRPr="00FB6C45">
        <w:rPr>
          <w:rFonts w:ascii="Tahoma" w:hAnsi="Tahoma" w:cs="Tahoma"/>
        </w:rPr>
        <w:t>”</w:t>
      </w:r>
      <w:r>
        <w:rPr>
          <w:rFonts w:ascii="Tahoma" w:hAnsi="Tahoma" w:cs="Tahoma"/>
        </w:rPr>
        <w:t>) καταχωρημένες σε πίνακα ΕΠ[5]. Να αναπτύξετε τμήμα προγράμματος που θα διαβάζει τις επιλογές των 6.000 κατοίκων του δήμου και θα εκτυπώνει με φθίνουσα σειρά τον αριθμό των ψήφων που συγκέντρωσε καθεμιά.</w:t>
      </w:r>
    </w:p>
    <w:p w14:paraId="6DDC8292" w14:textId="4A4E0789" w:rsidR="00A7236E" w:rsidRDefault="00A7236E" w:rsidP="00AF7886">
      <w:pPr>
        <w:pStyle w:val="ListParagraph"/>
        <w:numPr>
          <w:ilvl w:val="0"/>
          <w:numId w:val="1"/>
        </w:numPr>
        <w:ind w:left="215" w:hanging="215"/>
        <w:jc w:val="both"/>
        <w:rPr>
          <w:rFonts w:ascii="Tahoma" w:hAnsi="Tahoma" w:cs="Tahoma"/>
        </w:rPr>
      </w:pPr>
      <w:r>
        <w:rPr>
          <w:rFonts w:ascii="Tahoma" w:hAnsi="Tahoma" w:cs="Tahoma"/>
        </w:rPr>
        <w:t>Επιθυμούμε να δημιουργήσουμε την εφαρμογή εορτολόγιο, που περιέχει τις εορτές 2.000 ονομάτων. Για το σκοπό αυτό χρησιμοποιούμε τ</w:t>
      </w:r>
      <w:r w:rsidR="00D16E9D">
        <w:rPr>
          <w:rFonts w:ascii="Tahoma" w:hAnsi="Tahoma" w:cs="Tahoma"/>
        </w:rPr>
        <w:t>ις</w:t>
      </w:r>
      <w:r>
        <w:rPr>
          <w:rFonts w:ascii="Tahoma" w:hAnsi="Tahoma" w:cs="Tahoma"/>
        </w:rPr>
        <w:t xml:space="preserve"> </w:t>
      </w:r>
      <w:r w:rsidR="00D16E9D">
        <w:rPr>
          <w:rFonts w:ascii="Tahoma" w:hAnsi="Tahoma" w:cs="Tahoma"/>
        </w:rPr>
        <w:t xml:space="preserve">λίστες </w:t>
      </w:r>
      <w:r>
        <w:rPr>
          <w:rFonts w:ascii="Tahoma" w:hAnsi="Tahoma" w:cs="Tahoma"/>
        </w:rPr>
        <w:t xml:space="preserve">ακεραίων ΗΜ </w:t>
      </w:r>
      <w:r w:rsidR="00D16E9D">
        <w:rPr>
          <w:rFonts w:ascii="Tahoma" w:hAnsi="Tahoma" w:cs="Tahoma"/>
        </w:rPr>
        <w:t>και Μ οι οποίες</w:t>
      </w:r>
      <w:r>
        <w:rPr>
          <w:rFonts w:ascii="Tahoma" w:hAnsi="Tahoma" w:cs="Tahoma"/>
        </w:rPr>
        <w:t xml:space="preserve"> για κά</w:t>
      </w:r>
      <w:r w:rsidR="00D16E9D">
        <w:rPr>
          <w:rFonts w:ascii="Tahoma" w:hAnsi="Tahoma" w:cs="Tahoma"/>
        </w:rPr>
        <w:t>θε</w:t>
      </w:r>
      <w:r>
        <w:rPr>
          <w:rFonts w:ascii="Tahoma" w:hAnsi="Tahoma" w:cs="Tahoma"/>
        </w:rPr>
        <w:t xml:space="preserve"> γιορτή </w:t>
      </w:r>
      <w:r w:rsidR="00D16E9D">
        <w:rPr>
          <w:rFonts w:ascii="Tahoma" w:hAnsi="Tahoma" w:cs="Tahoma"/>
        </w:rPr>
        <w:t xml:space="preserve">περιέχουν, </w:t>
      </w:r>
      <w:r>
        <w:rPr>
          <w:rFonts w:ascii="Tahoma" w:hAnsi="Tahoma" w:cs="Tahoma"/>
        </w:rPr>
        <w:t>η πρώτη την ημέρα και η δεύτερη τον μήνα. Επίσης χρησιμοποιούμε παράλληλ</w:t>
      </w:r>
      <w:r w:rsidR="00D16E9D">
        <w:rPr>
          <w:rFonts w:ascii="Tahoma" w:hAnsi="Tahoma" w:cs="Tahoma"/>
        </w:rPr>
        <w:t xml:space="preserve">η λίστα </w:t>
      </w:r>
      <w:r>
        <w:rPr>
          <w:rFonts w:ascii="Tahoma" w:hAnsi="Tahoma" w:cs="Tahoma"/>
        </w:rPr>
        <w:t>αλφαριθμητικών Ο</w:t>
      </w:r>
      <w:r w:rsidR="00D16E9D">
        <w:rPr>
          <w:rFonts w:ascii="Tahoma" w:hAnsi="Tahoma" w:cs="Tahoma"/>
        </w:rPr>
        <w:t>ν</w:t>
      </w:r>
      <w:r>
        <w:rPr>
          <w:rFonts w:ascii="Tahoma" w:hAnsi="Tahoma" w:cs="Tahoma"/>
        </w:rPr>
        <w:t xml:space="preserve">, που περιέχει το όνομα που γιορτάζει την αντίστοιχη ημερομηνία. Για παράδειγμα, αν σε κάποια </w:t>
      </w:r>
      <w:r w:rsidR="00D16E9D">
        <w:rPr>
          <w:rFonts w:ascii="Tahoma" w:hAnsi="Tahoma" w:cs="Tahoma"/>
        </w:rPr>
        <w:t xml:space="preserve">θέση της λίστας </w:t>
      </w:r>
      <w:r>
        <w:rPr>
          <w:rFonts w:ascii="Tahoma" w:hAnsi="Tahoma" w:cs="Tahoma"/>
        </w:rPr>
        <w:t xml:space="preserve">ΗΜ υπάρχει το 25 </w:t>
      </w:r>
      <w:r w:rsidR="00D16E9D">
        <w:rPr>
          <w:rFonts w:ascii="Tahoma" w:hAnsi="Tahoma" w:cs="Tahoma"/>
        </w:rPr>
        <w:t xml:space="preserve">και </w:t>
      </w:r>
      <w:r>
        <w:rPr>
          <w:rFonts w:ascii="Tahoma" w:hAnsi="Tahoma" w:cs="Tahoma"/>
        </w:rPr>
        <w:t xml:space="preserve">στην </w:t>
      </w:r>
      <w:r w:rsidR="00D16E9D">
        <w:rPr>
          <w:rFonts w:ascii="Tahoma" w:hAnsi="Tahoma" w:cs="Tahoma"/>
        </w:rPr>
        <w:t xml:space="preserve">αντίστοιχη θέση της Μ το </w:t>
      </w:r>
      <w:r>
        <w:rPr>
          <w:rFonts w:ascii="Tahoma" w:hAnsi="Tahoma" w:cs="Tahoma"/>
        </w:rPr>
        <w:t xml:space="preserve">3, </w:t>
      </w:r>
      <w:r w:rsidR="00D16E9D">
        <w:rPr>
          <w:rFonts w:ascii="Tahoma" w:hAnsi="Tahoma" w:cs="Tahoma"/>
        </w:rPr>
        <w:t>η λίστα</w:t>
      </w:r>
      <w:r>
        <w:rPr>
          <w:rFonts w:ascii="Tahoma" w:hAnsi="Tahoma" w:cs="Tahoma"/>
        </w:rPr>
        <w:t xml:space="preserve"> Ο</w:t>
      </w:r>
      <w:r w:rsidR="00D16E9D">
        <w:rPr>
          <w:rFonts w:ascii="Tahoma" w:hAnsi="Tahoma" w:cs="Tahoma"/>
        </w:rPr>
        <w:t>ν</w:t>
      </w:r>
      <w:r w:rsidR="00A2184A">
        <w:rPr>
          <w:rFonts w:ascii="Tahoma" w:hAnsi="Tahoma" w:cs="Tahoma"/>
        </w:rPr>
        <w:t xml:space="preserve"> σ’ αυτή τη </w:t>
      </w:r>
      <w:r w:rsidR="00D16E9D">
        <w:rPr>
          <w:rFonts w:ascii="Tahoma" w:hAnsi="Tahoma" w:cs="Tahoma"/>
        </w:rPr>
        <w:t>θέση</w:t>
      </w:r>
      <w:r w:rsidR="00A2184A">
        <w:rPr>
          <w:rFonts w:ascii="Tahoma" w:hAnsi="Tahoma" w:cs="Tahoma"/>
        </w:rPr>
        <w:t xml:space="preserve"> θα έχει την τιμή </w:t>
      </w:r>
      <w:r w:rsidR="00A2184A" w:rsidRPr="00A2184A">
        <w:rPr>
          <w:rFonts w:ascii="Tahoma" w:hAnsi="Tahoma" w:cs="Tahoma"/>
        </w:rPr>
        <w:t>“</w:t>
      </w:r>
      <w:r w:rsidR="00A2184A">
        <w:rPr>
          <w:rFonts w:ascii="Tahoma" w:hAnsi="Tahoma" w:cs="Tahoma"/>
        </w:rPr>
        <w:t>Ευάγγελος</w:t>
      </w:r>
      <w:r w:rsidR="00A2184A" w:rsidRPr="00A2184A">
        <w:rPr>
          <w:rFonts w:ascii="Tahoma" w:hAnsi="Tahoma" w:cs="Tahoma"/>
        </w:rPr>
        <w:t>”</w:t>
      </w:r>
      <w:r w:rsidR="00A2184A">
        <w:rPr>
          <w:rFonts w:ascii="Tahoma" w:hAnsi="Tahoma" w:cs="Tahoma"/>
        </w:rPr>
        <w:t>. Όπως είναι γνωστό, ένα όνομα μπορεί να γιορτάζει περισσότερες από μια φορές τον χρόνο αλλά και σε μια ημερομηνία να γιορτάζουν πολλά ονόματα.</w:t>
      </w:r>
      <w:r w:rsidR="00980AF4">
        <w:rPr>
          <w:rFonts w:ascii="Tahoma" w:hAnsi="Tahoma" w:cs="Tahoma"/>
        </w:rPr>
        <w:t xml:space="preserve"> Για την ανάπτυξη του προγράμματος θεωρήστε δεδομέν</w:t>
      </w:r>
      <w:r w:rsidR="00D16E9D">
        <w:rPr>
          <w:rFonts w:ascii="Tahoma" w:hAnsi="Tahoma" w:cs="Tahoma"/>
        </w:rPr>
        <w:t>η</w:t>
      </w:r>
      <w:r w:rsidR="00980AF4">
        <w:rPr>
          <w:rFonts w:ascii="Tahoma" w:hAnsi="Tahoma" w:cs="Tahoma"/>
        </w:rPr>
        <w:t xml:space="preserve"> τ</w:t>
      </w:r>
      <w:r w:rsidR="00D16E9D">
        <w:rPr>
          <w:rFonts w:ascii="Tahoma" w:hAnsi="Tahoma" w:cs="Tahoma"/>
        </w:rPr>
        <w:t>η</w:t>
      </w:r>
      <w:r w:rsidR="00980AF4">
        <w:rPr>
          <w:rFonts w:ascii="Tahoma" w:hAnsi="Tahoma" w:cs="Tahoma"/>
        </w:rPr>
        <w:t xml:space="preserve">ν </w:t>
      </w:r>
      <w:r w:rsidR="00D16E9D">
        <w:rPr>
          <w:rFonts w:ascii="Tahoma" w:hAnsi="Tahoma" w:cs="Tahoma"/>
        </w:rPr>
        <w:t xml:space="preserve">λίστα </w:t>
      </w:r>
      <w:r w:rsidR="00980AF4">
        <w:rPr>
          <w:rFonts w:ascii="Tahoma" w:hAnsi="Tahoma" w:cs="Tahoma"/>
        </w:rPr>
        <w:t>Μ[12], που σε κάθε θέση περιέχει το όνομα του αντίστοιχου μήνα. Να αναπτύξετε τμήμα προγράμματος που:</w:t>
      </w:r>
    </w:p>
    <w:p w14:paraId="3F89FFF8" w14:textId="03F89626" w:rsidR="00980AF4" w:rsidRDefault="004A6C77" w:rsidP="00980AF4">
      <w:pPr>
        <w:pStyle w:val="ListParagraph"/>
        <w:numPr>
          <w:ilvl w:val="1"/>
          <w:numId w:val="1"/>
        </w:numPr>
        <w:ind w:left="709"/>
        <w:jc w:val="both"/>
        <w:rPr>
          <w:rFonts w:ascii="Tahoma" w:hAnsi="Tahoma" w:cs="Tahoma"/>
        </w:rPr>
      </w:pPr>
      <w:r>
        <w:rPr>
          <w:rFonts w:ascii="Tahoma" w:hAnsi="Tahoma" w:cs="Tahoma"/>
        </w:rPr>
        <w:t xml:space="preserve">θα διαβάζει τα στοιχεία των παραπάνω </w:t>
      </w:r>
      <w:r w:rsidR="00D16E9D">
        <w:rPr>
          <w:rFonts w:ascii="Tahoma" w:hAnsi="Tahoma" w:cs="Tahoma"/>
        </w:rPr>
        <w:t>λιστών</w:t>
      </w:r>
      <w:r>
        <w:rPr>
          <w:rFonts w:ascii="Tahoma" w:hAnsi="Tahoma" w:cs="Tahoma"/>
        </w:rPr>
        <w:t>.</w:t>
      </w:r>
    </w:p>
    <w:p w14:paraId="72A4E06E" w14:textId="5EBA3DF6" w:rsidR="00D16E9D" w:rsidRDefault="00D16E9D" w:rsidP="00980AF4">
      <w:pPr>
        <w:pStyle w:val="ListParagraph"/>
        <w:numPr>
          <w:ilvl w:val="1"/>
          <w:numId w:val="1"/>
        </w:numPr>
        <w:ind w:left="709"/>
        <w:jc w:val="both"/>
        <w:rPr>
          <w:rFonts w:ascii="Tahoma" w:hAnsi="Tahoma" w:cs="Tahoma"/>
        </w:rPr>
      </w:pPr>
      <w:r>
        <w:rPr>
          <w:rFonts w:ascii="Tahoma" w:hAnsi="Tahoma" w:cs="Tahoma"/>
        </w:rPr>
        <w:t>θα διαβάζει μια ημερομηνία (ημέρα, μήνας) και θα εκτυπώνει αν γιορτάζει κάποιο όνομα την ημέρα αυτή.</w:t>
      </w:r>
    </w:p>
    <w:p w14:paraId="2C2D9A59" w14:textId="77777777" w:rsidR="004A6C77" w:rsidRDefault="004A6C77" w:rsidP="00980AF4">
      <w:pPr>
        <w:pStyle w:val="ListParagraph"/>
        <w:numPr>
          <w:ilvl w:val="1"/>
          <w:numId w:val="1"/>
        </w:numPr>
        <w:ind w:left="709"/>
        <w:jc w:val="both"/>
        <w:rPr>
          <w:rFonts w:ascii="Tahoma" w:hAnsi="Tahoma" w:cs="Tahoma"/>
        </w:rPr>
      </w:pPr>
      <w:r>
        <w:rPr>
          <w:rFonts w:ascii="Tahoma" w:hAnsi="Tahoma" w:cs="Tahoma"/>
        </w:rPr>
        <w:lastRenderedPageBreak/>
        <w:t>θα διαβάζει μια ημερομηνία (ημέρα, μήνας) και θα εκτυπώνει τα ονόματα που γιορτάζουν (αν γιορτάζουν) αυτή την ημέρα.</w:t>
      </w:r>
    </w:p>
    <w:p w14:paraId="6C870638" w14:textId="77777777" w:rsidR="004A6C77" w:rsidRDefault="004A6C77" w:rsidP="00980AF4">
      <w:pPr>
        <w:pStyle w:val="ListParagraph"/>
        <w:numPr>
          <w:ilvl w:val="1"/>
          <w:numId w:val="1"/>
        </w:numPr>
        <w:ind w:left="709"/>
        <w:jc w:val="both"/>
        <w:rPr>
          <w:rFonts w:ascii="Tahoma" w:hAnsi="Tahoma" w:cs="Tahoma"/>
        </w:rPr>
      </w:pPr>
      <w:r>
        <w:rPr>
          <w:rFonts w:ascii="Tahoma" w:hAnsi="Tahoma" w:cs="Tahoma"/>
        </w:rPr>
        <w:t>θα διαβάζει το όνομα ενός μήνα και θα εκτυπώνει τα ονόματα που γιορτάζουν αυτό τον μήνα.</w:t>
      </w:r>
    </w:p>
    <w:p w14:paraId="130693E6" w14:textId="77777777" w:rsidR="004A6C77" w:rsidRDefault="004A6C77" w:rsidP="002B05F3">
      <w:pPr>
        <w:pStyle w:val="ListParagraph"/>
        <w:numPr>
          <w:ilvl w:val="1"/>
          <w:numId w:val="1"/>
        </w:numPr>
        <w:spacing w:after="120"/>
        <w:ind w:left="709" w:hanging="357"/>
        <w:contextualSpacing w:val="0"/>
        <w:jc w:val="both"/>
        <w:rPr>
          <w:rFonts w:ascii="Tahoma" w:hAnsi="Tahoma" w:cs="Tahoma"/>
        </w:rPr>
      </w:pPr>
      <w:r>
        <w:rPr>
          <w:rFonts w:ascii="Tahoma" w:hAnsi="Tahoma" w:cs="Tahoma"/>
        </w:rPr>
        <w:t>θα διαβάζει ένα όνομα και θα εκτυπώνει όλες τις ημερομηνίες που γιορτάζει.</w:t>
      </w:r>
    </w:p>
    <w:p w14:paraId="130CDC2C" w14:textId="3C0CAEF2" w:rsidR="002B05F3" w:rsidRDefault="008D714B" w:rsidP="00AF7886">
      <w:pPr>
        <w:pStyle w:val="ListParagraph"/>
        <w:numPr>
          <w:ilvl w:val="0"/>
          <w:numId w:val="1"/>
        </w:numPr>
        <w:ind w:left="215" w:hanging="215"/>
        <w:jc w:val="both"/>
        <w:rPr>
          <w:rFonts w:ascii="Tahoma" w:hAnsi="Tahoma" w:cs="Tahoma"/>
        </w:rPr>
      </w:pPr>
      <w:r>
        <w:rPr>
          <w:rFonts w:ascii="Tahoma" w:hAnsi="Tahoma" w:cs="Tahoma"/>
        </w:rPr>
        <w:t>Γνωστή αλυσίδα εστιατορίων θα τυπώσει διαφημιστικά φυλλάδια για να τα διαθέσει στα υποκαταστήματά της σε όλη την Ελλάδα. Στ</w:t>
      </w:r>
      <w:r w:rsidR="00D16E9D">
        <w:rPr>
          <w:rFonts w:ascii="Tahoma" w:hAnsi="Tahoma" w:cs="Tahoma"/>
        </w:rPr>
        <w:t>η</w:t>
      </w:r>
      <w:r>
        <w:rPr>
          <w:rFonts w:ascii="Tahoma" w:hAnsi="Tahoma" w:cs="Tahoma"/>
        </w:rPr>
        <w:t xml:space="preserve">ν </w:t>
      </w:r>
      <w:r w:rsidR="00D16E9D">
        <w:rPr>
          <w:rFonts w:ascii="Tahoma" w:hAnsi="Tahoma" w:cs="Tahoma"/>
        </w:rPr>
        <w:t>λίστα</w:t>
      </w:r>
      <w:r>
        <w:rPr>
          <w:rFonts w:ascii="Tahoma" w:hAnsi="Tahoma" w:cs="Tahoma"/>
        </w:rPr>
        <w:t xml:space="preserve"> Ν[52] περιέχονται τα ονόματα των νομών της χώρας και στ</w:t>
      </w:r>
      <w:r w:rsidR="00D16E9D">
        <w:rPr>
          <w:rFonts w:ascii="Tahoma" w:hAnsi="Tahoma" w:cs="Tahoma"/>
        </w:rPr>
        <w:t>η</w:t>
      </w:r>
      <w:r>
        <w:rPr>
          <w:rFonts w:ascii="Tahoma" w:hAnsi="Tahoma" w:cs="Tahoma"/>
        </w:rPr>
        <w:t xml:space="preserve">ν </w:t>
      </w:r>
      <w:r w:rsidR="00D16E9D">
        <w:rPr>
          <w:rFonts w:ascii="Tahoma" w:hAnsi="Tahoma" w:cs="Tahoma"/>
        </w:rPr>
        <w:t xml:space="preserve">λίστα </w:t>
      </w:r>
      <w:r>
        <w:rPr>
          <w:rFonts w:ascii="Tahoma" w:hAnsi="Tahoma" w:cs="Tahoma"/>
        </w:rPr>
        <w:t>ΥΠ[</w:t>
      </w:r>
      <w:r w:rsidR="00732246">
        <w:rPr>
          <w:rFonts w:ascii="Tahoma" w:hAnsi="Tahoma" w:cs="Tahoma"/>
        </w:rPr>
        <w:t>52] ο αριθμός των υποκαταστημάτων κάθε νομού αντίστοιχα. Μπορεί σε κάποιο νομό να μην υπάρχει υποκατάστημα. Να αναπτύξετε τμήμα προγράμματος που:</w:t>
      </w:r>
    </w:p>
    <w:p w14:paraId="6F6747A4" w14:textId="2D5151C8" w:rsidR="00732246" w:rsidRDefault="0081427F" w:rsidP="00732246">
      <w:pPr>
        <w:pStyle w:val="ListParagraph"/>
        <w:numPr>
          <w:ilvl w:val="1"/>
          <w:numId w:val="1"/>
        </w:numPr>
        <w:ind w:left="709"/>
        <w:jc w:val="both"/>
        <w:rPr>
          <w:rFonts w:ascii="Tahoma" w:hAnsi="Tahoma" w:cs="Tahoma"/>
        </w:rPr>
      </w:pPr>
      <w:r>
        <w:rPr>
          <w:rFonts w:ascii="Tahoma" w:hAnsi="Tahoma" w:cs="Tahoma"/>
        </w:rPr>
        <w:t>θα διαβάζει επαναληπτικά το όνομα ενός νομού και θα το εντοπίζει στ</w:t>
      </w:r>
      <w:r w:rsidR="00D16E9D">
        <w:rPr>
          <w:rFonts w:ascii="Tahoma" w:hAnsi="Tahoma" w:cs="Tahoma"/>
        </w:rPr>
        <w:t>η</w:t>
      </w:r>
      <w:r>
        <w:rPr>
          <w:rFonts w:ascii="Tahoma" w:hAnsi="Tahoma" w:cs="Tahoma"/>
        </w:rPr>
        <w:t xml:space="preserve">ν </w:t>
      </w:r>
      <w:r w:rsidR="00D16E9D">
        <w:rPr>
          <w:rFonts w:ascii="Tahoma" w:hAnsi="Tahoma" w:cs="Tahoma"/>
        </w:rPr>
        <w:t xml:space="preserve">λίστα </w:t>
      </w:r>
      <w:r>
        <w:rPr>
          <w:rFonts w:ascii="Tahoma" w:hAnsi="Tahoma" w:cs="Tahoma"/>
        </w:rPr>
        <w:t>Ν (θεωρούμε ότι κάθε νομός δίνεται μόνο μία φορά). Στη συνέχεια, για κάθε υποκατάστημα του νομού αυτού θα διαβάζει πόσα φυλλάδια χρειάζεται.</w:t>
      </w:r>
    </w:p>
    <w:p w14:paraId="68345F9A" w14:textId="77777777" w:rsidR="0081427F" w:rsidRDefault="0081427F" w:rsidP="00732246">
      <w:pPr>
        <w:pStyle w:val="ListParagraph"/>
        <w:numPr>
          <w:ilvl w:val="1"/>
          <w:numId w:val="1"/>
        </w:numPr>
        <w:ind w:left="709"/>
        <w:jc w:val="both"/>
        <w:rPr>
          <w:rFonts w:ascii="Tahoma" w:hAnsi="Tahoma" w:cs="Tahoma"/>
        </w:rPr>
      </w:pPr>
      <w:r>
        <w:rPr>
          <w:rFonts w:ascii="Tahoma" w:hAnsi="Tahoma" w:cs="Tahoma"/>
        </w:rPr>
        <w:t>θα εκτυπώνει πόσα φυλλάδια χρειάζεται συνολικά ο νομός αυτός.</w:t>
      </w:r>
    </w:p>
    <w:p w14:paraId="3C448F0E" w14:textId="77777777" w:rsidR="0081427F" w:rsidRPr="0081427F" w:rsidRDefault="0081427F" w:rsidP="0081427F">
      <w:pPr>
        <w:pStyle w:val="ListParagraph"/>
        <w:ind w:left="709" w:firstLine="0"/>
        <w:jc w:val="both"/>
        <w:rPr>
          <w:rFonts w:ascii="Tahoma" w:hAnsi="Tahoma" w:cs="Tahoma"/>
        </w:rPr>
      </w:pPr>
      <w:r>
        <w:rPr>
          <w:rFonts w:ascii="Tahoma" w:hAnsi="Tahoma" w:cs="Tahoma"/>
        </w:rPr>
        <w:t xml:space="preserve">Η διαδικασία θα ολοκληρώνεται όταν εισαχθεί ως όνομα νομού το αλφαριθμητικό </w:t>
      </w:r>
      <w:r w:rsidRPr="0081427F">
        <w:rPr>
          <w:rFonts w:ascii="Tahoma" w:hAnsi="Tahoma" w:cs="Tahoma"/>
        </w:rPr>
        <w:t>“</w:t>
      </w:r>
      <w:r>
        <w:rPr>
          <w:rFonts w:ascii="Tahoma" w:hAnsi="Tahoma" w:cs="Tahoma"/>
        </w:rPr>
        <w:t>τέλος</w:t>
      </w:r>
      <w:r w:rsidRPr="0081427F">
        <w:rPr>
          <w:rFonts w:ascii="Tahoma" w:hAnsi="Tahoma" w:cs="Tahoma"/>
        </w:rPr>
        <w:t>”</w:t>
      </w:r>
      <w:r>
        <w:rPr>
          <w:rFonts w:ascii="Tahoma" w:hAnsi="Tahoma" w:cs="Tahoma"/>
        </w:rPr>
        <w:t xml:space="preserve"> ή όταν έχουν εξεταστεί όλοι οι νομοί.</w:t>
      </w:r>
    </w:p>
    <w:p w14:paraId="2D30EC72" w14:textId="23BB43B1" w:rsidR="0081427F" w:rsidRDefault="0081427F" w:rsidP="005378B2">
      <w:pPr>
        <w:pStyle w:val="ListParagraph"/>
        <w:numPr>
          <w:ilvl w:val="1"/>
          <w:numId w:val="1"/>
        </w:numPr>
        <w:spacing w:after="120"/>
        <w:ind w:left="709" w:hanging="357"/>
        <w:contextualSpacing w:val="0"/>
        <w:jc w:val="both"/>
        <w:rPr>
          <w:rFonts w:ascii="Tahoma" w:hAnsi="Tahoma" w:cs="Tahoma"/>
        </w:rPr>
      </w:pPr>
      <w:r>
        <w:rPr>
          <w:rFonts w:ascii="Tahoma" w:hAnsi="Tahoma" w:cs="Tahoma"/>
        </w:rPr>
        <w:t>στο τέλος θα εκτυπώνει πόσα φυλλάδια χρειάζονται συνολικά για την κάλυψη της ζήτησης και πόσοι νομοί εξυπηρετούνται.</w:t>
      </w:r>
    </w:p>
    <w:p w14:paraId="6220B591" w14:textId="19182F8E" w:rsidR="00D16E9D" w:rsidRDefault="00D16E9D" w:rsidP="005378B2">
      <w:pPr>
        <w:pStyle w:val="ListParagraph"/>
        <w:numPr>
          <w:ilvl w:val="1"/>
          <w:numId w:val="1"/>
        </w:numPr>
        <w:spacing w:after="120"/>
        <w:ind w:left="709" w:hanging="357"/>
        <w:contextualSpacing w:val="0"/>
        <w:jc w:val="both"/>
        <w:rPr>
          <w:rFonts w:ascii="Tahoma" w:hAnsi="Tahoma" w:cs="Tahoma"/>
        </w:rPr>
      </w:pPr>
      <w:r>
        <w:rPr>
          <w:rFonts w:ascii="Tahoma" w:hAnsi="Tahoma" w:cs="Tahoma"/>
        </w:rPr>
        <w:t xml:space="preserve">αν θεωρήσουμε ότι η λίστα Ν </w:t>
      </w:r>
      <w:r w:rsidR="007B4781">
        <w:rPr>
          <w:rFonts w:ascii="Tahoma" w:hAnsi="Tahoma" w:cs="Tahoma"/>
        </w:rPr>
        <w:t>είναι ταξινομημένη σε αύξουσα αλφαβητική σειρά, να διαβάζετε ένα όνομα νομού και την τιμή φυλλαδίου και να εκτυπώνεται το κόστος των φυλλαδίων που χρειάζεται.</w:t>
      </w:r>
    </w:p>
    <w:p w14:paraId="11BA0972" w14:textId="1EE7FE17" w:rsidR="005378B2" w:rsidRDefault="00551D9E" w:rsidP="00AF7886">
      <w:pPr>
        <w:pStyle w:val="ListParagraph"/>
        <w:numPr>
          <w:ilvl w:val="0"/>
          <w:numId w:val="1"/>
        </w:numPr>
        <w:ind w:left="215" w:hanging="215"/>
        <w:jc w:val="both"/>
        <w:rPr>
          <w:rFonts w:ascii="Tahoma" w:hAnsi="Tahoma" w:cs="Tahoma"/>
        </w:rPr>
      </w:pPr>
      <w:r>
        <w:rPr>
          <w:rFonts w:ascii="Tahoma" w:hAnsi="Tahoma" w:cs="Tahoma"/>
        </w:rPr>
        <w:t xml:space="preserve">Η αεροπορική εταιρεία </w:t>
      </w:r>
      <w:proofErr w:type="spellStart"/>
      <w:r>
        <w:rPr>
          <w:rFonts w:ascii="Tahoma" w:hAnsi="Tahoma" w:cs="Tahoma"/>
          <w:lang w:val="en-US"/>
        </w:rPr>
        <w:t>LostAir</w:t>
      </w:r>
      <w:proofErr w:type="spellEnd"/>
      <w:r>
        <w:rPr>
          <w:rFonts w:ascii="Tahoma" w:hAnsi="Tahoma" w:cs="Tahoma"/>
        </w:rPr>
        <w:t xml:space="preserve"> για τη διαχείριση των στοιχείων των επιβατών της πτήσης 815 χρησιμοποιεί </w:t>
      </w:r>
      <w:r w:rsidR="007B4781">
        <w:rPr>
          <w:rFonts w:ascii="Tahoma" w:hAnsi="Tahoma" w:cs="Tahoma"/>
        </w:rPr>
        <w:t>λίστα</w:t>
      </w:r>
      <w:r>
        <w:rPr>
          <w:rFonts w:ascii="Tahoma" w:hAnsi="Tahoma" w:cs="Tahoma"/>
        </w:rPr>
        <w:t xml:space="preserve"> αλφαριθμητικών ΠΤΗΣΗ[210], όπου κάθε κελί αντιστοιχεί στη συγκεκριμένη θέση του αεροπλάνου. Σε κάθε κελί τ</w:t>
      </w:r>
      <w:r w:rsidR="007B4781">
        <w:rPr>
          <w:rFonts w:ascii="Tahoma" w:hAnsi="Tahoma" w:cs="Tahoma"/>
        </w:rPr>
        <w:t>ης</w:t>
      </w:r>
      <w:r>
        <w:rPr>
          <w:rFonts w:ascii="Tahoma" w:hAnsi="Tahoma" w:cs="Tahoma"/>
        </w:rPr>
        <w:t xml:space="preserve"> </w:t>
      </w:r>
      <w:r w:rsidR="007B4781">
        <w:rPr>
          <w:rFonts w:ascii="Tahoma" w:hAnsi="Tahoma" w:cs="Tahoma"/>
        </w:rPr>
        <w:t xml:space="preserve">λίστας </w:t>
      </w:r>
      <w:r>
        <w:rPr>
          <w:rFonts w:ascii="Tahoma" w:hAnsi="Tahoma" w:cs="Tahoma"/>
        </w:rPr>
        <w:t xml:space="preserve">υπάρχει είτε η τιμή </w:t>
      </w:r>
      <w:r w:rsidRPr="00551D9E">
        <w:rPr>
          <w:rFonts w:ascii="Tahoma" w:hAnsi="Tahoma" w:cs="Tahoma"/>
        </w:rPr>
        <w:t>“#”</w:t>
      </w:r>
      <w:r>
        <w:rPr>
          <w:rFonts w:ascii="Tahoma" w:hAnsi="Tahoma" w:cs="Tahoma"/>
        </w:rPr>
        <w:t>, οπότε και η θέση είναι διαθέσιμη, είτε κάποιο αλφαριθμητικό όνομα, οπότε και η θέση είναι κλεισμένη από τον επιβάτη με αυτό το όνομα. Να αναπτυχθεί πρόγραμμα το οποίο:</w:t>
      </w:r>
    </w:p>
    <w:p w14:paraId="290922DF" w14:textId="38671941" w:rsidR="00551D9E" w:rsidRDefault="00A11DF6" w:rsidP="00551D9E">
      <w:pPr>
        <w:pStyle w:val="ListParagraph"/>
        <w:numPr>
          <w:ilvl w:val="1"/>
          <w:numId w:val="1"/>
        </w:numPr>
        <w:ind w:left="709"/>
        <w:jc w:val="both"/>
        <w:rPr>
          <w:rFonts w:ascii="Tahoma" w:hAnsi="Tahoma" w:cs="Tahoma"/>
        </w:rPr>
      </w:pPr>
      <w:r>
        <w:rPr>
          <w:rFonts w:ascii="Tahoma" w:hAnsi="Tahoma" w:cs="Tahoma"/>
        </w:rPr>
        <w:t xml:space="preserve">θα θέτει την τιμή </w:t>
      </w:r>
      <w:r w:rsidRPr="00A11DF6">
        <w:rPr>
          <w:rFonts w:ascii="Tahoma" w:hAnsi="Tahoma" w:cs="Tahoma"/>
        </w:rPr>
        <w:t>“#”</w:t>
      </w:r>
      <w:r>
        <w:rPr>
          <w:rFonts w:ascii="Tahoma" w:hAnsi="Tahoma" w:cs="Tahoma"/>
        </w:rPr>
        <w:t xml:space="preserve"> σε όλα τα κελιά τ</w:t>
      </w:r>
      <w:r w:rsidR="007B4781">
        <w:rPr>
          <w:rFonts w:ascii="Tahoma" w:hAnsi="Tahoma" w:cs="Tahoma"/>
        </w:rPr>
        <w:t>ης</w:t>
      </w:r>
      <w:r>
        <w:rPr>
          <w:rFonts w:ascii="Tahoma" w:hAnsi="Tahoma" w:cs="Tahoma"/>
        </w:rPr>
        <w:t xml:space="preserve"> </w:t>
      </w:r>
      <w:r w:rsidR="007B4781">
        <w:rPr>
          <w:rFonts w:ascii="Tahoma" w:hAnsi="Tahoma" w:cs="Tahoma"/>
        </w:rPr>
        <w:t>λίστας</w:t>
      </w:r>
      <w:r>
        <w:rPr>
          <w:rFonts w:ascii="Tahoma" w:hAnsi="Tahoma" w:cs="Tahoma"/>
        </w:rPr>
        <w:t xml:space="preserve"> ΠΤΗΣΗ (αρχικοποίηση).</w:t>
      </w:r>
    </w:p>
    <w:p w14:paraId="5E8B914A" w14:textId="77777777" w:rsidR="00A11DF6" w:rsidRDefault="00A11DF6" w:rsidP="00551D9E">
      <w:pPr>
        <w:pStyle w:val="ListParagraph"/>
        <w:numPr>
          <w:ilvl w:val="1"/>
          <w:numId w:val="1"/>
        </w:numPr>
        <w:ind w:left="709"/>
        <w:jc w:val="both"/>
        <w:rPr>
          <w:rFonts w:ascii="Tahoma" w:hAnsi="Tahoma" w:cs="Tahoma"/>
        </w:rPr>
      </w:pPr>
      <w:r>
        <w:rPr>
          <w:rFonts w:ascii="Tahoma" w:hAnsi="Tahoma" w:cs="Tahoma"/>
        </w:rPr>
        <w:t>θα διαβάζει επαναληπτικά το όνομα ενός νέου επιβάτη, καθώς και τη θέση που επιθυμεί πραγματοποιώντας έλεγχο δεδομένων. Προφανώς η θέση πρέπει να είναι ένας ακέραιος αριθμός από το 1 έως και το 210 και να είναι διαθέσιμη. Στη συνέχεια:</w:t>
      </w:r>
    </w:p>
    <w:p w14:paraId="2B519A47" w14:textId="00B514E0" w:rsidR="00A11DF6" w:rsidRDefault="00A11DF6" w:rsidP="00A11DF6">
      <w:pPr>
        <w:pStyle w:val="ListParagraph"/>
        <w:numPr>
          <w:ilvl w:val="2"/>
          <w:numId w:val="1"/>
        </w:numPr>
        <w:ind w:left="1134"/>
        <w:jc w:val="both"/>
        <w:rPr>
          <w:rFonts w:ascii="Tahoma" w:hAnsi="Tahoma" w:cs="Tahoma"/>
        </w:rPr>
      </w:pPr>
      <w:r>
        <w:rPr>
          <w:rFonts w:ascii="Tahoma" w:hAnsi="Tahoma" w:cs="Tahoma"/>
        </w:rPr>
        <w:t xml:space="preserve">αν η θέση είναι διαθέσιμη, θα τη χορηγεί εκχωρώντας το όνομά του στη σχετική θέση </w:t>
      </w:r>
      <w:r w:rsidR="007B4781">
        <w:rPr>
          <w:rFonts w:ascii="Tahoma" w:hAnsi="Tahoma" w:cs="Tahoma"/>
        </w:rPr>
        <w:t>της λίστας</w:t>
      </w:r>
      <w:r>
        <w:rPr>
          <w:rFonts w:ascii="Tahoma" w:hAnsi="Tahoma" w:cs="Tahoma"/>
        </w:rPr>
        <w:t>.</w:t>
      </w:r>
    </w:p>
    <w:p w14:paraId="749859D3" w14:textId="77777777" w:rsidR="00A11DF6" w:rsidRDefault="00A11DF6" w:rsidP="00A11DF6">
      <w:pPr>
        <w:pStyle w:val="ListParagraph"/>
        <w:numPr>
          <w:ilvl w:val="2"/>
          <w:numId w:val="1"/>
        </w:numPr>
        <w:ind w:left="1134"/>
        <w:jc w:val="both"/>
        <w:rPr>
          <w:rFonts w:ascii="Tahoma" w:hAnsi="Tahoma" w:cs="Tahoma"/>
        </w:rPr>
      </w:pPr>
      <w:r>
        <w:rPr>
          <w:rFonts w:ascii="Tahoma" w:hAnsi="Tahoma" w:cs="Tahoma"/>
        </w:rPr>
        <w:t>αν η θέση δεν είναι διαθέσιμη, θα ζητά νέα εισαγωγή, επαναλαμβάνοντας όσα αναφέρονται στο ερώτημα β.</w:t>
      </w:r>
    </w:p>
    <w:p w14:paraId="13BAF129" w14:textId="77777777" w:rsidR="00A11DF6" w:rsidRPr="00A11DF6" w:rsidRDefault="00A11DF6" w:rsidP="00A11DF6">
      <w:pPr>
        <w:ind w:left="709" w:firstLine="0"/>
        <w:jc w:val="both"/>
        <w:rPr>
          <w:rFonts w:ascii="Tahoma" w:hAnsi="Tahoma" w:cs="Tahoma"/>
        </w:rPr>
      </w:pPr>
      <w:r>
        <w:rPr>
          <w:rFonts w:ascii="Tahoma" w:hAnsi="Tahoma" w:cs="Tahoma"/>
        </w:rPr>
        <w:t xml:space="preserve">Η παραπάνω διαδικασία επαναλαμβάνεται μέχρι να δοθεί ως όνομα το </w:t>
      </w:r>
      <w:r w:rsidRPr="00A11DF6">
        <w:rPr>
          <w:rFonts w:ascii="Tahoma" w:hAnsi="Tahoma" w:cs="Tahoma"/>
        </w:rPr>
        <w:t>“</w:t>
      </w:r>
      <w:r>
        <w:rPr>
          <w:rFonts w:ascii="Tahoma" w:hAnsi="Tahoma" w:cs="Tahoma"/>
        </w:rPr>
        <w:t>τέλος</w:t>
      </w:r>
      <w:r w:rsidRPr="00A11DF6">
        <w:rPr>
          <w:rFonts w:ascii="Tahoma" w:hAnsi="Tahoma" w:cs="Tahoma"/>
        </w:rPr>
        <w:t>”</w:t>
      </w:r>
      <w:r>
        <w:rPr>
          <w:rFonts w:ascii="Tahoma" w:hAnsi="Tahoma" w:cs="Tahoma"/>
        </w:rPr>
        <w:t xml:space="preserve"> ή να καλυφθούν όλες οι θέσεις της πτήσης. Κατόπιν:</w:t>
      </w:r>
    </w:p>
    <w:p w14:paraId="05C26EF7" w14:textId="77777777" w:rsidR="00A11DF6" w:rsidRDefault="00A11DF6" w:rsidP="00551D9E">
      <w:pPr>
        <w:pStyle w:val="ListParagraph"/>
        <w:numPr>
          <w:ilvl w:val="1"/>
          <w:numId w:val="1"/>
        </w:numPr>
        <w:ind w:left="709"/>
        <w:jc w:val="both"/>
        <w:rPr>
          <w:rFonts w:ascii="Tahoma" w:hAnsi="Tahoma" w:cs="Tahoma"/>
        </w:rPr>
      </w:pPr>
      <w:r>
        <w:rPr>
          <w:rFonts w:ascii="Tahoma" w:hAnsi="Tahoma" w:cs="Tahoma"/>
        </w:rPr>
        <w:t>να εκτυπώνει πόσοι επιβάτες θα ταξιδέψουν συνολικά.</w:t>
      </w:r>
    </w:p>
    <w:p w14:paraId="0F27AEA2" w14:textId="77777777" w:rsidR="00A11DF6" w:rsidRPr="0003563C" w:rsidRDefault="00A11DF6" w:rsidP="00B3274F">
      <w:pPr>
        <w:pStyle w:val="ListParagraph"/>
        <w:numPr>
          <w:ilvl w:val="1"/>
          <w:numId w:val="1"/>
        </w:numPr>
        <w:spacing w:after="120"/>
        <w:ind w:left="709" w:hanging="357"/>
        <w:contextualSpacing w:val="0"/>
        <w:jc w:val="both"/>
        <w:rPr>
          <w:rFonts w:ascii="Tahoma" w:hAnsi="Tahoma" w:cs="Tahoma"/>
        </w:rPr>
      </w:pPr>
      <w:r>
        <w:rPr>
          <w:rFonts w:ascii="Tahoma" w:hAnsi="Tahoma" w:cs="Tahoma"/>
        </w:rPr>
        <w:t>να διαβάζει το όνομα ενός επιβάτη και να εκτυπώνει τη θέση του.</w:t>
      </w:r>
    </w:p>
    <w:p w14:paraId="79A08868" w14:textId="77777777" w:rsidR="00367BBB" w:rsidRDefault="00367BBB" w:rsidP="00367BBB">
      <w:pPr>
        <w:pStyle w:val="ListParagraph"/>
        <w:numPr>
          <w:ilvl w:val="0"/>
          <w:numId w:val="1"/>
        </w:numPr>
        <w:ind w:left="215" w:hanging="215"/>
        <w:jc w:val="both"/>
        <w:rPr>
          <w:rFonts w:ascii="Tahoma" w:hAnsi="Tahoma" w:cs="Tahoma"/>
        </w:rPr>
      </w:pPr>
      <w:r>
        <w:rPr>
          <w:rFonts w:ascii="Tahoma" w:hAnsi="Tahoma" w:cs="Tahoma"/>
        </w:rPr>
        <w:t>Για τη φορολογία ακινήτων ένας δήμος είναι χωρισμένος σε δύο ζώνες: Α και Β, με τις αντικειμενικές αξίες ανά τετραγωνικό μέτρο να έχουν οριστεί στα 3.500 € και 2.000 € αντίστοιχα. Επίσης, ο φόρος κατοχής ακινήτου</w:t>
      </w:r>
      <w:r w:rsidR="00DB74E8">
        <w:rPr>
          <w:rFonts w:ascii="Tahoma" w:hAnsi="Tahoma" w:cs="Tahoma"/>
        </w:rPr>
        <w:t xml:space="preserve"> για κάθε ζώνη ακινήτου είναι 2</w:t>
      </w:r>
      <w:r w:rsidR="00DB74E8" w:rsidRPr="00DB74E8">
        <w:rPr>
          <w:rFonts w:ascii="Tahoma" w:hAnsi="Tahoma" w:cs="Tahoma"/>
          <w:position w:val="-10"/>
        </w:rPr>
        <w:object w:dxaOrig="320" w:dyaOrig="320" w14:anchorId="6CB69B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6.2pt" o:ole="">
            <v:imagedata r:id="rId6" o:title=""/>
          </v:shape>
          <o:OLEObject Type="Embed" ProgID="Equation.DSMT4" ShapeID="_x0000_i1025" DrawAspect="Content" ObjectID="_1699255607" r:id="rId7"/>
        </w:object>
      </w:r>
      <w:r w:rsidR="00DB74E8">
        <w:rPr>
          <w:rFonts w:ascii="Tahoma" w:hAnsi="Tahoma" w:cs="Tahoma"/>
        </w:rPr>
        <w:t xml:space="preserve"> </w:t>
      </w:r>
      <w:r>
        <w:rPr>
          <w:rFonts w:ascii="Tahoma" w:hAnsi="Tahoma" w:cs="Tahoma"/>
        </w:rPr>
        <w:t xml:space="preserve">και </w:t>
      </w:r>
      <w:r w:rsidR="00DB74E8">
        <w:rPr>
          <w:rFonts w:ascii="Tahoma" w:hAnsi="Tahoma" w:cs="Tahoma"/>
        </w:rPr>
        <w:t>1,3</w:t>
      </w:r>
      <w:r w:rsidR="00DB74E8" w:rsidRPr="00DB74E8">
        <w:rPr>
          <w:rFonts w:ascii="Tahoma" w:hAnsi="Tahoma" w:cs="Tahoma"/>
          <w:position w:val="-10"/>
        </w:rPr>
        <w:object w:dxaOrig="320" w:dyaOrig="320" w14:anchorId="3473CDF4">
          <v:shape id="_x0000_i1026" type="#_x0000_t75" style="width:16.2pt;height:16.2pt" o:ole="">
            <v:imagedata r:id="rId6" o:title=""/>
          </v:shape>
          <o:OLEObject Type="Embed" ProgID="Equation.DSMT4" ShapeID="_x0000_i1026" DrawAspect="Content" ObjectID="_1699255608" r:id="rId8"/>
        </w:object>
      </w:r>
      <w:r w:rsidR="00DB74E8">
        <w:rPr>
          <w:rFonts w:ascii="Tahoma" w:hAnsi="Tahoma" w:cs="Tahoma"/>
        </w:rPr>
        <w:t xml:space="preserve"> αντίστοιχα. Να αναπτύξετε τμήμα προγράμματος:</w:t>
      </w:r>
    </w:p>
    <w:p w14:paraId="1E9DF97E" w14:textId="77777777" w:rsidR="00DB74E8" w:rsidRDefault="00DB74E8" w:rsidP="00DB74E8">
      <w:pPr>
        <w:pStyle w:val="ListParagraph"/>
        <w:numPr>
          <w:ilvl w:val="1"/>
          <w:numId w:val="1"/>
        </w:numPr>
        <w:ind w:left="709"/>
        <w:jc w:val="both"/>
        <w:rPr>
          <w:rFonts w:ascii="Tahoma" w:hAnsi="Tahoma" w:cs="Tahoma"/>
        </w:rPr>
      </w:pPr>
      <w:r>
        <w:rPr>
          <w:rFonts w:ascii="Tahoma" w:hAnsi="Tahoma" w:cs="Tahoma"/>
        </w:rPr>
        <w:t>ο οποίος για κάθε ακίνητο:</w:t>
      </w:r>
    </w:p>
    <w:p w14:paraId="2D791471" w14:textId="76B68261" w:rsidR="00DB74E8" w:rsidRDefault="00DB74E8" w:rsidP="00DB74E8">
      <w:pPr>
        <w:pStyle w:val="ListParagraph"/>
        <w:numPr>
          <w:ilvl w:val="2"/>
          <w:numId w:val="1"/>
        </w:numPr>
        <w:ind w:left="851"/>
        <w:jc w:val="both"/>
        <w:rPr>
          <w:rFonts w:ascii="Tahoma" w:hAnsi="Tahoma" w:cs="Tahoma"/>
        </w:rPr>
      </w:pPr>
      <w:r>
        <w:rPr>
          <w:rFonts w:ascii="Tahoma" w:hAnsi="Tahoma" w:cs="Tahoma"/>
        </w:rPr>
        <w:t>θα διαβάζει το όνομα του ιδιοκτήτη, τη ζώνη που εντάσσεται και τα τετραγωνικά μέτρα,</w:t>
      </w:r>
      <w:r w:rsidR="00F445AC">
        <w:rPr>
          <w:rFonts w:ascii="Tahoma" w:hAnsi="Tahoma" w:cs="Tahoma"/>
        </w:rPr>
        <w:t xml:space="preserve"> θα τα αποθηκεύει σε κατάλληλες λίστες</w:t>
      </w:r>
      <w:r>
        <w:rPr>
          <w:rFonts w:ascii="Tahoma" w:hAnsi="Tahoma" w:cs="Tahoma"/>
        </w:rPr>
        <w:t xml:space="preserve"> μέχρι να δοθεί ως όνομα το κενό.</w:t>
      </w:r>
    </w:p>
    <w:p w14:paraId="1911F956" w14:textId="0540EB23" w:rsidR="00DB74E8" w:rsidRDefault="00DB74E8" w:rsidP="00DB74E8">
      <w:pPr>
        <w:pStyle w:val="ListParagraph"/>
        <w:numPr>
          <w:ilvl w:val="2"/>
          <w:numId w:val="1"/>
        </w:numPr>
        <w:ind w:left="851"/>
        <w:jc w:val="both"/>
        <w:rPr>
          <w:rFonts w:ascii="Tahoma" w:hAnsi="Tahoma" w:cs="Tahoma"/>
        </w:rPr>
      </w:pPr>
      <w:r>
        <w:rPr>
          <w:rFonts w:ascii="Tahoma" w:hAnsi="Tahoma" w:cs="Tahoma"/>
        </w:rPr>
        <w:t xml:space="preserve">θα εκτυπώνει την αντικειμενική αξία του και το ποσό του φόρου που πρέπει να πληρωθεί γι’ </w:t>
      </w:r>
      <w:r w:rsidR="007B4781">
        <w:rPr>
          <w:rFonts w:ascii="Tahoma" w:hAnsi="Tahoma" w:cs="Tahoma"/>
        </w:rPr>
        <w:t>αυτό</w:t>
      </w:r>
      <w:r>
        <w:rPr>
          <w:rFonts w:ascii="Tahoma" w:hAnsi="Tahoma" w:cs="Tahoma"/>
        </w:rPr>
        <w:t>.</w:t>
      </w:r>
    </w:p>
    <w:p w14:paraId="61971A41" w14:textId="52B4CB88" w:rsidR="00DB74E8" w:rsidRDefault="00DB74E8" w:rsidP="00DB74E8">
      <w:pPr>
        <w:pStyle w:val="ListParagraph"/>
        <w:numPr>
          <w:ilvl w:val="1"/>
          <w:numId w:val="1"/>
        </w:numPr>
        <w:ind w:left="709"/>
        <w:jc w:val="both"/>
        <w:rPr>
          <w:rFonts w:ascii="Tahoma" w:hAnsi="Tahoma" w:cs="Tahoma"/>
        </w:rPr>
      </w:pPr>
      <w:r>
        <w:rPr>
          <w:rFonts w:ascii="Tahoma" w:hAnsi="Tahoma" w:cs="Tahoma"/>
        </w:rPr>
        <w:t xml:space="preserve">να εκτυπώνει το συνολικό ποσό που θα εισπράξει η εφορία του δήμου και ποιος είναι ο μέσος όρος φόρου ανά ακίνητο. </w:t>
      </w:r>
    </w:p>
    <w:p w14:paraId="4612F9A9" w14:textId="77777777" w:rsidR="00F445AC" w:rsidRDefault="00DB74E8" w:rsidP="00DB74E8">
      <w:pPr>
        <w:pStyle w:val="ListParagraph"/>
        <w:numPr>
          <w:ilvl w:val="1"/>
          <w:numId w:val="1"/>
        </w:numPr>
        <w:ind w:left="709"/>
        <w:jc w:val="both"/>
        <w:rPr>
          <w:rFonts w:ascii="Tahoma" w:hAnsi="Tahoma" w:cs="Tahoma"/>
        </w:rPr>
      </w:pPr>
      <w:r>
        <w:rPr>
          <w:rFonts w:ascii="Tahoma" w:hAnsi="Tahoma" w:cs="Tahoma"/>
        </w:rPr>
        <w:t xml:space="preserve">να εκτυπώνονται για τα 5 ακριβότερα από αυτά η αξία τους. (Να θεωρήσετε ότι είναι μόνο 5.) </w:t>
      </w:r>
    </w:p>
    <w:p w14:paraId="7CD70A6C" w14:textId="7CF109D4" w:rsidR="00DB74E8" w:rsidRPr="00F445AC" w:rsidRDefault="00DB74E8" w:rsidP="00F445AC">
      <w:pPr>
        <w:ind w:left="349" w:firstLine="0"/>
        <w:jc w:val="both"/>
        <w:rPr>
          <w:rFonts w:ascii="Tahoma" w:hAnsi="Tahoma" w:cs="Tahoma"/>
        </w:rPr>
      </w:pPr>
      <w:r w:rsidRPr="00F445AC">
        <w:rPr>
          <w:rFonts w:ascii="Tahoma" w:hAnsi="Tahoma" w:cs="Tahoma"/>
        </w:rPr>
        <w:t>Από την υπηρεσία δημοτολογίου είναι γνωστά τα ονόματα των 8.000 δημοτών.</w:t>
      </w:r>
    </w:p>
    <w:p w14:paraId="60B7D721" w14:textId="34E05B24" w:rsidR="00DB74E8" w:rsidRDefault="00DB74E8" w:rsidP="00DB74E8">
      <w:pPr>
        <w:pStyle w:val="ListParagraph"/>
        <w:numPr>
          <w:ilvl w:val="1"/>
          <w:numId w:val="1"/>
        </w:numPr>
        <w:ind w:left="709"/>
        <w:jc w:val="both"/>
        <w:rPr>
          <w:rFonts w:ascii="Tahoma" w:hAnsi="Tahoma" w:cs="Tahoma"/>
        </w:rPr>
      </w:pPr>
      <w:r>
        <w:rPr>
          <w:rFonts w:ascii="Tahoma" w:hAnsi="Tahoma" w:cs="Tahoma"/>
        </w:rPr>
        <w:t>Το πρόγραμμα με δεδομέν</w:t>
      </w:r>
      <w:r w:rsidR="007B4781">
        <w:rPr>
          <w:rFonts w:ascii="Tahoma" w:hAnsi="Tahoma" w:cs="Tahoma"/>
        </w:rPr>
        <w:t>η</w:t>
      </w:r>
      <w:r>
        <w:rPr>
          <w:rFonts w:ascii="Tahoma" w:hAnsi="Tahoma" w:cs="Tahoma"/>
        </w:rPr>
        <w:t xml:space="preserve"> </w:t>
      </w:r>
      <w:r w:rsidR="007B4781">
        <w:rPr>
          <w:rFonts w:ascii="Tahoma" w:hAnsi="Tahoma" w:cs="Tahoma"/>
        </w:rPr>
        <w:t>την ταξινομημένη λίστα</w:t>
      </w:r>
      <w:r>
        <w:rPr>
          <w:rFonts w:ascii="Tahoma" w:hAnsi="Tahoma" w:cs="Tahoma"/>
        </w:rPr>
        <w:t xml:space="preserve"> Δ[8000], με τα ονόματα</w:t>
      </w:r>
      <w:r w:rsidR="007B4781">
        <w:rPr>
          <w:rFonts w:ascii="Tahoma" w:hAnsi="Tahoma" w:cs="Tahoma"/>
        </w:rPr>
        <w:t xml:space="preserve"> των δημοτών</w:t>
      </w:r>
      <w:r>
        <w:rPr>
          <w:rFonts w:ascii="Tahoma" w:hAnsi="Tahoma" w:cs="Tahoma"/>
        </w:rPr>
        <w:t>, πρέπει να εκτυπώνει για τον καθένα πόσα ακίνητα κατέχει και ποια η συνολική αντικειμενική τους αξία.</w:t>
      </w:r>
    </w:p>
    <w:p w14:paraId="07C4FD9C" w14:textId="1E1547A0" w:rsidR="00DB74E8" w:rsidRDefault="00DB74E8" w:rsidP="00DB74E8">
      <w:pPr>
        <w:pStyle w:val="ListParagraph"/>
        <w:numPr>
          <w:ilvl w:val="1"/>
          <w:numId w:val="1"/>
        </w:numPr>
        <w:ind w:left="709"/>
        <w:jc w:val="both"/>
        <w:rPr>
          <w:rFonts w:ascii="Tahoma" w:hAnsi="Tahoma" w:cs="Tahoma"/>
        </w:rPr>
      </w:pPr>
      <w:r>
        <w:rPr>
          <w:rFonts w:ascii="Tahoma" w:hAnsi="Tahoma" w:cs="Tahoma"/>
        </w:rPr>
        <w:t>Για τα ακίνητα που δεν ανήκουν σε δημότες του συγκεκριμένου δήμου, να εκτυπώνεται το πλήθος τους.</w:t>
      </w:r>
    </w:p>
    <w:p w14:paraId="31698CE8" w14:textId="33A76626" w:rsidR="007B4781" w:rsidRDefault="007B4781" w:rsidP="00DB74E8">
      <w:pPr>
        <w:pStyle w:val="ListParagraph"/>
        <w:numPr>
          <w:ilvl w:val="1"/>
          <w:numId w:val="1"/>
        </w:numPr>
        <w:ind w:left="709"/>
        <w:jc w:val="both"/>
        <w:rPr>
          <w:rFonts w:ascii="Tahoma" w:hAnsi="Tahoma" w:cs="Tahoma"/>
        </w:rPr>
      </w:pPr>
      <w:r>
        <w:rPr>
          <w:rFonts w:ascii="Tahoma" w:hAnsi="Tahoma" w:cs="Tahoma"/>
        </w:rPr>
        <w:t xml:space="preserve">Να διαβάζει το όνομα ενός </w:t>
      </w:r>
      <w:r w:rsidR="00F445AC">
        <w:rPr>
          <w:rFonts w:ascii="Tahoma" w:hAnsi="Tahoma" w:cs="Tahoma"/>
        </w:rPr>
        <w:t xml:space="preserve">ατόμου </w:t>
      </w:r>
      <w:r>
        <w:rPr>
          <w:rFonts w:ascii="Tahoma" w:hAnsi="Tahoma" w:cs="Tahoma"/>
        </w:rPr>
        <w:t>και να εντοπίζει</w:t>
      </w:r>
      <w:r w:rsidR="00F445AC">
        <w:rPr>
          <w:rFonts w:ascii="Tahoma" w:hAnsi="Tahoma" w:cs="Tahoma"/>
        </w:rPr>
        <w:t xml:space="preserve"> αν αυτός είναι δημότης και αν διαθέτει έστω και ένα ακίνητο, να εμφανίζει κατάλληλο μήνυμα</w:t>
      </w:r>
    </w:p>
    <w:p w14:paraId="2B41FD60" w14:textId="77777777" w:rsidR="00AF7886" w:rsidRDefault="00AF7886" w:rsidP="00AF7886">
      <w:pPr>
        <w:jc w:val="both"/>
        <w:rPr>
          <w:rFonts w:ascii="Tahoma" w:hAnsi="Tahoma" w:cs="Tahoma"/>
        </w:rPr>
      </w:pPr>
    </w:p>
    <w:p w14:paraId="1DA20C17" w14:textId="77777777" w:rsidR="00AF7886" w:rsidRPr="00AF7886" w:rsidRDefault="00AF7886" w:rsidP="00AF7886">
      <w:pPr>
        <w:jc w:val="both"/>
        <w:rPr>
          <w:rFonts w:ascii="Tahoma" w:hAnsi="Tahoma" w:cs="Tahoma"/>
        </w:rPr>
      </w:pPr>
    </w:p>
    <w:sectPr w:rsidR="00AF7886" w:rsidRPr="00AF7886" w:rsidSect="00AF7886">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ka-Acid-TypoGrotesk">
    <w:altName w:val="Calibri"/>
    <w:charset w:val="A1"/>
    <w:family w:val="auto"/>
    <w:pitch w:val="variable"/>
    <w:sig w:usb0="800000A7" w:usb1="5000004B" w:usb2="00000000" w:usb3="00000000" w:csb0="0000009B" w:csb1="00000000"/>
  </w:font>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AG_Bauhaus_E">
    <w:panose1 w:val="000004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367D83"/>
    <w:multiLevelType w:val="hybridMultilevel"/>
    <w:tmpl w:val="CB809010"/>
    <w:lvl w:ilvl="0" w:tplc="A07E8572">
      <w:start w:val="1"/>
      <w:numFmt w:val="decimal"/>
      <w:lvlText w:val="%1."/>
      <w:lvlJc w:val="right"/>
      <w:pPr>
        <w:ind w:left="680" w:hanging="360"/>
      </w:pPr>
      <w:rPr>
        <w:rFonts w:ascii="Aka-Acid-TypoGrotesk" w:hAnsi="Aka-Acid-TypoGrotesk" w:hint="default"/>
        <w:b/>
        <w:i w:val="0"/>
        <w:sz w:val="24"/>
      </w:rPr>
    </w:lvl>
    <w:lvl w:ilvl="1" w:tplc="04080019">
      <w:start w:val="1"/>
      <w:numFmt w:val="lowerLetter"/>
      <w:lvlText w:val="%2."/>
      <w:lvlJc w:val="left"/>
      <w:pPr>
        <w:ind w:left="1400" w:hanging="360"/>
      </w:pPr>
    </w:lvl>
    <w:lvl w:ilvl="2" w:tplc="0408001B">
      <w:start w:val="1"/>
      <w:numFmt w:val="lowerRoman"/>
      <w:lvlText w:val="%3."/>
      <w:lvlJc w:val="right"/>
      <w:pPr>
        <w:ind w:left="2120" w:hanging="180"/>
      </w:pPr>
    </w:lvl>
    <w:lvl w:ilvl="3" w:tplc="0408000F" w:tentative="1">
      <w:start w:val="1"/>
      <w:numFmt w:val="decimal"/>
      <w:lvlText w:val="%4."/>
      <w:lvlJc w:val="left"/>
      <w:pPr>
        <w:ind w:left="2840" w:hanging="360"/>
      </w:pPr>
    </w:lvl>
    <w:lvl w:ilvl="4" w:tplc="04080019" w:tentative="1">
      <w:start w:val="1"/>
      <w:numFmt w:val="lowerLetter"/>
      <w:lvlText w:val="%5."/>
      <w:lvlJc w:val="left"/>
      <w:pPr>
        <w:ind w:left="3560" w:hanging="360"/>
      </w:pPr>
    </w:lvl>
    <w:lvl w:ilvl="5" w:tplc="0408001B" w:tentative="1">
      <w:start w:val="1"/>
      <w:numFmt w:val="lowerRoman"/>
      <w:lvlText w:val="%6."/>
      <w:lvlJc w:val="right"/>
      <w:pPr>
        <w:ind w:left="4280" w:hanging="180"/>
      </w:pPr>
    </w:lvl>
    <w:lvl w:ilvl="6" w:tplc="0408000F" w:tentative="1">
      <w:start w:val="1"/>
      <w:numFmt w:val="decimal"/>
      <w:lvlText w:val="%7."/>
      <w:lvlJc w:val="left"/>
      <w:pPr>
        <w:ind w:left="5000" w:hanging="360"/>
      </w:pPr>
    </w:lvl>
    <w:lvl w:ilvl="7" w:tplc="04080019" w:tentative="1">
      <w:start w:val="1"/>
      <w:numFmt w:val="lowerLetter"/>
      <w:lvlText w:val="%8."/>
      <w:lvlJc w:val="left"/>
      <w:pPr>
        <w:ind w:left="5720" w:hanging="360"/>
      </w:pPr>
    </w:lvl>
    <w:lvl w:ilvl="8" w:tplc="0408001B" w:tentative="1">
      <w:start w:val="1"/>
      <w:numFmt w:val="lowerRoman"/>
      <w:lvlText w:val="%9."/>
      <w:lvlJc w:val="right"/>
      <w:pPr>
        <w:ind w:left="64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3"/>
  <w:proofState w:spelling="clean" w:grammar="clean"/>
  <w:defaultTabStop w:val="720"/>
  <w:autoHyphenation/>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7886"/>
    <w:rsid w:val="0000306E"/>
    <w:rsid w:val="0000364A"/>
    <w:rsid w:val="0000740D"/>
    <w:rsid w:val="00012107"/>
    <w:rsid w:val="0001303A"/>
    <w:rsid w:val="00020724"/>
    <w:rsid w:val="00021438"/>
    <w:rsid w:val="0002548C"/>
    <w:rsid w:val="00031779"/>
    <w:rsid w:val="0003563C"/>
    <w:rsid w:val="00041D0B"/>
    <w:rsid w:val="00042378"/>
    <w:rsid w:val="00046109"/>
    <w:rsid w:val="000556A1"/>
    <w:rsid w:val="0005713C"/>
    <w:rsid w:val="0008339B"/>
    <w:rsid w:val="000872F0"/>
    <w:rsid w:val="000A5185"/>
    <w:rsid w:val="000A6518"/>
    <w:rsid w:val="000B043B"/>
    <w:rsid w:val="000C06A9"/>
    <w:rsid w:val="000D6333"/>
    <w:rsid w:val="000E6D83"/>
    <w:rsid w:val="000F7729"/>
    <w:rsid w:val="0010502C"/>
    <w:rsid w:val="0010682F"/>
    <w:rsid w:val="00107199"/>
    <w:rsid w:val="00111376"/>
    <w:rsid w:val="00120C1A"/>
    <w:rsid w:val="00121D9D"/>
    <w:rsid w:val="0014677C"/>
    <w:rsid w:val="00147C45"/>
    <w:rsid w:val="00173C53"/>
    <w:rsid w:val="00175C1B"/>
    <w:rsid w:val="001A4D91"/>
    <w:rsid w:val="001B622B"/>
    <w:rsid w:val="001D45C7"/>
    <w:rsid w:val="001E0189"/>
    <w:rsid w:val="001E38B6"/>
    <w:rsid w:val="001E5BE8"/>
    <w:rsid w:val="001F0A58"/>
    <w:rsid w:val="001F148F"/>
    <w:rsid w:val="001F17A1"/>
    <w:rsid w:val="002223D3"/>
    <w:rsid w:val="0022285E"/>
    <w:rsid w:val="00222E46"/>
    <w:rsid w:val="00225746"/>
    <w:rsid w:val="00234534"/>
    <w:rsid w:val="002366B2"/>
    <w:rsid w:val="00243506"/>
    <w:rsid w:val="00245659"/>
    <w:rsid w:val="00246264"/>
    <w:rsid w:val="002478A0"/>
    <w:rsid w:val="0025013A"/>
    <w:rsid w:val="002536EB"/>
    <w:rsid w:val="00265BD7"/>
    <w:rsid w:val="002664BB"/>
    <w:rsid w:val="0028599B"/>
    <w:rsid w:val="002904B2"/>
    <w:rsid w:val="00294D0D"/>
    <w:rsid w:val="00295182"/>
    <w:rsid w:val="002A60E5"/>
    <w:rsid w:val="002B05F3"/>
    <w:rsid w:val="002D1FA7"/>
    <w:rsid w:val="002D3904"/>
    <w:rsid w:val="00303D83"/>
    <w:rsid w:val="00312615"/>
    <w:rsid w:val="00326C7D"/>
    <w:rsid w:val="00331870"/>
    <w:rsid w:val="0033268C"/>
    <w:rsid w:val="0033417A"/>
    <w:rsid w:val="00364F92"/>
    <w:rsid w:val="00366F8E"/>
    <w:rsid w:val="00367BBB"/>
    <w:rsid w:val="00373020"/>
    <w:rsid w:val="0038320A"/>
    <w:rsid w:val="00394DD7"/>
    <w:rsid w:val="003C1486"/>
    <w:rsid w:val="003C14B6"/>
    <w:rsid w:val="003C362C"/>
    <w:rsid w:val="003C70A3"/>
    <w:rsid w:val="003D5E8E"/>
    <w:rsid w:val="003E0F05"/>
    <w:rsid w:val="004100F9"/>
    <w:rsid w:val="00410809"/>
    <w:rsid w:val="004156EC"/>
    <w:rsid w:val="00416D98"/>
    <w:rsid w:val="004208D6"/>
    <w:rsid w:val="00434DAD"/>
    <w:rsid w:val="00435A5F"/>
    <w:rsid w:val="00446545"/>
    <w:rsid w:val="00446A66"/>
    <w:rsid w:val="00455185"/>
    <w:rsid w:val="00470839"/>
    <w:rsid w:val="00473843"/>
    <w:rsid w:val="004747F0"/>
    <w:rsid w:val="00483AD7"/>
    <w:rsid w:val="00492194"/>
    <w:rsid w:val="00495AB0"/>
    <w:rsid w:val="00496620"/>
    <w:rsid w:val="004A1C74"/>
    <w:rsid w:val="004A39C2"/>
    <w:rsid w:val="004A6C77"/>
    <w:rsid w:val="004C466E"/>
    <w:rsid w:val="004C62AA"/>
    <w:rsid w:val="004F37D4"/>
    <w:rsid w:val="00523397"/>
    <w:rsid w:val="00526E0D"/>
    <w:rsid w:val="0053142E"/>
    <w:rsid w:val="0053670F"/>
    <w:rsid w:val="005378B2"/>
    <w:rsid w:val="00551D9E"/>
    <w:rsid w:val="005659EA"/>
    <w:rsid w:val="00573349"/>
    <w:rsid w:val="005855CD"/>
    <w:rsid w:val="00586911"/>
    <w:rsid w:val="0059717C"/>
    <w:rsid w:val="005A0C43"/>
    <w:rsid w:val="005A2565"/>
    <w:rsid w:val="005B391B"/>
    <w:rsid w:val="005C442D"/>
    <w:rsid w:val="005C5049"/>
    <w:rsid w:val="005C5D23"/>
    <w:rsid w:val="005C6502"/>
    <w:rsid w:val="005D364F"/>
    <w:rsid w:val="005E333E"/>
    <w:rsid w:val="005E6145"/>
    <w:rsid w:val="005F39F9"/>
    <w:rsid w:val="005F6361"/>
    <w:rsid w:val="00601376"/>
    <w:rsid w:val="00612839"/>
    <w:rsid w:val="006156F7"/>
    <w:rsid w:val="00630D66"/>
    <w:rsid w:val="00647ED8"/>
    <w:rsid w:val="00650031"/>
    <w:rsid w:val="00650F7C"/>
    <w:rsid w:val="006571AD"/>
    <w:rsid w:val="006636E2"/>
    <w:rsid w:val="00671DD4"/>
    <w:rsid w:val="0067593F"/>
    <w:rsid w:val="00681EDF"/>
    <w:rsid w:val="0069287B"/>
    <w:rsid w:val="006A1D5F"/>
    <w:rsid w:val="006A3F3F"/>
    <w:rsid w:val="006B1AF3"/>
    <w:rsid w:val="006B7846"/>
    <w:rsid w:val="006C1755"/>
    <w:rsid w:val="006C7947"/>
    <w:rsid w:val="006F7E2F"/>
    <w:rsid w:val="00705C30"/>
    <w:rsid w:val="00724654"/>
    <w:rsid w:val="007251CA"/>
    <w:rsid w:val="00732246"/>
    <w:rsid w:val="00732ACC"/>
    <w:rsid w:val="00751B33"/>
    <w:rsid w:val="007644C3"/>
    <w:rsid w:val="00764A33"/>
    <w:rsid w:val="007671B1"/>
    <w:rsid w:val="007A3C3B"/>
    <w:rsid w:val="007B0749"/>
    <w:rsid w:val="007B4781"/>
    <w:rsid w:val="007B582F"/>
    <w:rsid w:val="007C762B"/>
    <w:rsid w:val="007C7885"/>
    <w:rsid w:val="007F21C0"/>
    <w:rsid w:val="00802F9F"/>
    <w:rsid w:val="00810D2D"/>
    <w:rsid w:val="00811C76"/>
    <w:rsid w:val="0081260F"/>
    <w:rsid w:val="0081427F"/>
    <w:rsid w:val="00827886"/>
    <w:rsid w:val="00830CE6"/>
    <w:rsid w:val="00835DF1"/>
    <w:rsid w:val="0085191D"/>
    <w:rsid w:val="008610B5"/>
    <w:rsid w:val="0086416A"/>
    <w:rsid w:val="00876EDA"/>
    <w:rsid w:val="00877FFD"/>
    <w:rsid w:val="008A2740"/>
    <w:rsid w:val="008A2B17"/>
    <w:rsid w:val="008A46B6"/>
    <w:rsid w:val="008B03A7"/>
    <w:rsid w:val="008B7055"/>
    <w:rsid w:val="008B7621"/>
    <w:rsid w:val="008C0D50"/>
    <w:rsid w:val="008C3C1E"/>
    <w:rsid w:val="008C6819"/>
    <w:rsid w:val="008D1C7C"/>
    <w:rsid w:val="008D714B"/>
    <w:rsid w:val="008E3ADD"/>
    <w:rsid w:val="008F215E"/>
    <w:rsid w:val="008F35AC"/>
    <w:rsid w:val="00911E4E"/>
    <w:rsid w:val="00914E26"/>
    <w:rsid w:val="0092357B"/>
    <w:rsid w:val="009369A1"/>
    <w:rsid w:val="0094516D"/>
    <w:rsid w:val="00950262"/>
    <w:rsid w:val="009566A4"/>
    <w:rsid w:val="00957861"/>
    <w:rsid w:val="00960004"/>
    <w:rsid w:val="00960531"/>
    <w:rsid w:val="00980AF4"/>
    <w:rsid w:val="00982788"/>
    <w:rsid w:val="0098350F"/>
    <w:rsid w:val="00984BED"/>
    <w:rsid w:val="00985452"/>
    <w:rsid w:val="009854F9"/>
    <w:rsid w:val="00986FED"/>
    <w:rsid w:val="00992D8E"/>
    <w:rsid w:val="0099540B"/>
    <w:rsid w:val="009A6499"/>
    <w:rsid w:val="009A7CC3"/>
    <w:rsid w:val="009B0130"/>
    <w:rsid w:val="009B1129"/>
    <w:rsid w:val="009B36C0"/>
    <w:rsid w:val="009C56C3"/>
    <w:rsid w:val="009D0A92"/>
    <w:rsid w:val="009F32DE"/>
    <w:rsid w:val="00A065F7"/>
    <w:rsid w:val="00A11DF6"/>
    <w:rsid w:val="00A127AC"/>
    <w:rsid w:val="00A2184A"/>
    <w:rsid w:val="00A237D0"/>
    <w:rsid w:val="00A25F3C"/>
    <w:rsid w:val="00A266FA"/>
    <w:rsid w:val="00A318D5"/>
    <w:rsid w:val="00A34237"/>
    <w:rsid w:val="00A42CCC"/>
    <w:rsid w:val="00A51B4F"/>
    <w:rsid w:val="00A533EC"/>
    <w:rsid w:val="00A56B06"/>
    <w:rsid w:val="00A63583"/>
    <w:rsid w:val="00A67A64"/>
    <w:rsid w:val="00A70036"/>
    <w:rsid w:val="00A7236E"/>
    <w:rsid w:val="00A74366"/>
    <w:rsid w:val="00A759D0"/>
    <w:rsid w:val="00A86EF8"/>
    <w:rsid w:val="00A914C3"/>
    <w:rsid w:val="00AC033C"/>
    <w:rsid w:val="00AC3146"/>
    <w:rsid w:val="00AC6C1D"/>
    <w:rsid w:val="00AF45A9"/>
    <w:rsid w:val="00AF7886"/>
    <w:rsid w:val="00B02247"/>
    <w:rsid w:val="00B2076D"/>
    <w:rsid w:val="00B207F2"/>
    <w:rsid w:val="00B3274F"/>
    <w:rsid w:val="00B33F9D"/>
    <w:rsid w:val="00B46CC6"/>
    <w:rsid w:val="00B5102A"/>
    <w:rsid w:val="00B51D27"/>
    <w:rsid w:val="00B575DE"/>
    <w:rsid w:val="00B718C4"/>
    <w:rsid w:val="00B77992"/>
    <w:rsid w:val="00B93B6F"/>
    <w:rsid w:val="00BC364A"/>
    <w:rsid w:val="00BD1F07"/>
    <w:rsid w:val="00BD51AC"/>
    <w:rsid w:val="00BE216C"/>
    <w:rsid w:val="00BE5E09"/>
    <w:rsid w:val="00C03557"/>
    <w:rsid w:val="00C0516B"/>
    <w:rsid w:val="00C05ACF"/>
    <w:rsid w:val="00C05E06"/>
    <w:rsid w:val="00C079B6"/>
    <w:rsid w:val="00C15058"/>
    <w:rsid w:val="00C16EC6"/>
    <w:rsid w:val="00C62365"/>
    <w:rsid w:val="00C65913"/>
    <w:rsid w:val="00C70B8F"/>
    <w:rsid w:val="00C77C18"/>
    <w:rsid w:val="00C80EEA"/>
    <w:rsid w:val="00C90D3F"/>
    <w:rsid w:val="00CA0DEE"/>
    <w:rsid w:val="00CB01A4"/>
    <w:rsid w:val="00CB23A6"/>
    <w:rsid w:val="00CB3860"/>
    <w:rsid w:val="00CB4F57"/>
    <w:rsid w:val="00CB79EB"/>
    <w:rsid w:val="00CC2C9D"/>
    <w:rsid w:val="00CC6E76"/>
    <w:rsid w:val="00CC765E"/>
    <w:rsid w:val="00CD6351"/>
    <w:rsid w:val="00CE3A91"/>
    <w:rsid w:val="00CE47A9"/>
    <w:rsid w:val="00CE5F28"/>
    <w:rsid w:val="00CE5FD1"/>
    <w:rsid w:val="00CE68CE"/>
    <w:rsid w:val="00CF6CE2"/>
    <w:rsid w:val="00D0207A"/>
    <w:rsid w:val="00D071C1"/>
    <w:rsid w:val="00D16E9D"/>
    <w:rsid w:val="00D427A0"/>
    <w:rsid w:val="00D45B92"/>
    <w:rsid w:val="00D510F6"/>
    <w:rsid w:val="00D55C55"/>
    <w:rsid w:val="00D6371F"/>
    <w:rsid w:val="00D70241"/>
    <w:rsid w:val="00D769F3"/>
    <w:rsid w:val="00D77F94"/>
    <w:rsid w:val="00D80DE1"/>
    <w:rsid w:val="00D83CD7"/>
    <w:rsid w:val="00D85BAE"/>
    <w:rsid w:val="00D93E8E"/>
    <w:rsid w:val="00D970A0"/>
    <w:rsid w:val="00DA029C"/>
    <w:rsid w:val="00DB74E8"/>
    <w:rsid w:val="00DC0FD9"/>
    <w:rsid w:val="00DD43F8"/>
    <w:rsid w:val="00DD60A5"/>
    <w:rsid w:val="00DD6A43"/>
    <w:rsid w:val="00DD6FDA"/>
    <w:rsid w:val="00DE08EE"/>
    <w:rsid w:val="00DF6293"/>
    <w:rsid w:val="00E0248E"/>
    <w:rsid w:val="00E03179"/>
    <w:rsid w:val="00E039DE"/>
    <w:rsid w:val="00E04D1B"/>
    <w:rsid w:val="00E06639"/>
    <w:rsid w:val="00E25D6C"/>
    <w:rsid w:val="00E25E08"/>
    <w:rsid w:val="00E26986"/>
    <w:rsid w:val="00E27FFD"/>
    <w:rsid w:val="00E33A81"/>
    <w:rsid w:val="00E543F0"/>
    <w:rsid w:val="00E74D37"/>
    <w:rsid w:val="00E86719"/>
    <w:rsid w:val="00EA1789"/>
    <w:rsid w:val="00EA38EE"/>
    <w:rsid w:val="00EA7515"/>
    <w:rsid w:val="00EB0D68"/>
    <w:rsid w:val="00EC3E82"/>
    <w:rsid w:val="00ED2ACA"/>
    <w:rsid w:val="00ED36DF"/>
    <w:rsid w:val="00EF08B3"/>
    <w:rsid w:val="00EF7E02"/>
    <w:rsid w:val="00F31A75"/>
    <w:rsid w:val="00F34165"/>
    <w:rsid w:val="00F40250"/>
    <w:rsid w:val="00F44343"/>
    <w:rsid w:val="00F445AC"/>
    <w:rsid w:val="00F44AF6"/>
    <w:rsid w:val="00F572C6"/>
    <w:rsid w:val="00F70B4E"/>
    <w:rsid w:val="00F71C74"/>
    <w:rsid w:val="00F7233A"/>
    <w:rsid w:val="00F74138"/>
    <w:rsid w:val="00F7692A"/>
    <w:rsid w:val="00F87B07"/>
    <w:rsid w:val="00F92B2C"/>
    <w:rsid w:val="00F93607"/>
    <w:rsid w:val="00F93BE6"/>
    <w:rsid w:val="00F941EC"/>
    <w:rsid w:val="00F94F77"/>
    <w:rsid w:val="00FA799E"/>
    <w:rsid w:val="00FB0083"/>
    <w:rsid w:val="00FB3BAC"/>
    <w:rsid w:val="00FB6C45"/>
    <w:rsid w:val="00FE21C5"/>
    <w:rsid w:val="00FE58CC"/>
    <w:rsid w:val="00FF14D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64E1C6"/>
  <w15:docId w15:val="{BBA4D095-B926-48CE-9988-57FBFE850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ind w:left="244" w:hanging="284"/>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705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7886"/>
    <w:pPr>
      <w:ind w:left="720"/>
      <w:contextualSpacing/>
    </w:pPr>
  </w:style>
  <w:style w:type="table" w:styleId="TableGrid">
    <w:name w:val="Table Grid"/>
    <w:basedOn w:val="TableNormal"/>
    <w:uiPriority w:val="59"/>
    <w:rsid w:val="000D633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071B19-3542-4358-84F0-82B8911C7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198</Words>
  <Characters>6829</Characters>
  <Application>Microsoft Office Word</Application>
  <DocSecurity>0</DocSecurity>
  <Lines>56</Lines>
  <Paragraphs>1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Hewlett-Packard</Company>
  <LinksUpToDate>false</LinksUpToDate>
  <CharactersWithSpaces>8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Κωνσταντία</dc:creator>
  <cp:lastModifiedBy>Konstantia Kiourtidou</cp:lastModifiedBy>
  <cp:revision>2</cp:revision>
  <cp:lastPrinted>2021-11-12T09:55:00Z</cp:lastPrinted>
  <dcterms:created xsi:type="dcterms:W3CDTF">2021-11-24T08:40:00Z</dcterms:created>
  <dcterms:modified xsi:type="dcterms:W3CDTF">2021-11-24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